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tblpY="1"/>
        <w:tblOverlap w:val="never"/>
        <w:tblW w:w="8913" w:type="dxa"/>
        <w:tblBorders>
          <w:top w:val="single" w:sz="2" w:space="0" w:color="00000A"/>
          <w:left w:val="single" w:sz="2" w:space="0" w:color="00000A"/>
          <w:bottom w:val="single" w:sz="2" w:space="0" w:color="00000A"/>
          <w:right w:val="single" w:sz="2" w:space="0" w:color="00000A"/>
          <w:insideH w:val="single" w:sz="2" w:space="0" w:color="00000A"/>
          <w:insideV w:val="single" w:sz="2" w:space="0" w:color="00000A"/>
        </w:tblBorders>
        <w:tblCellMar>
          <w:left w:w="107" w:type="dxa"/>
        </w:tblCellMar>
        <w:tblLook w:val="0000" w:firstRow="0" w:lastRow="0" w:firstColumn="0" w:lastColumn="0" w:noHBand="0" w:noVBand="0"/>
      </w:tblPr>
      <w:tblGrid>
        <w:gridCol w:w="9632"/>
      </w:tblGrid>
      <w:tr w:rsidR="00AC3972" w14:paraId="41F81BB0" w14:textId="77777777" w:rsidTr="00940E55">
        <w:trPr>
          <w:trHeight w:val="624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2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53857576" w14:textId="66C42AE5" w:rsidR="00AC3972" w:rsidRPr="00AC3972" w:rsidRDefault="0096125B" w:rsidP="00940E55">
            <w:pPr>
              <w:jc w:val="left"/>
              <w:rPr>
                <w:rFonts w:ascii="Comic Sans MS" w:eastAsia="华文仿宋" w:hAnsi="Comic Sans MS"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MACROBUTTON MTEditEquationSection2 </w:instrText>
            </w:r>
            <w:r w:rsidRPr="0096125B">
              <w:rPr>
                <w:rStyle w:val="MTEquationSection"/>
                <w:rFonts w:hint="eastAsia"/>
              </w:rPr>
              <w:instrText>公式章</w:instrText>
            </w:r>
            <w:r w:rsidRPr="0096125B">
              <w:rPr>
                <w:rStyle w:val="MTEquationSection"/>
                <w:rFonts w:hint="eastAsia"/>
              </w:rPr>
              <w:instrText xml:space="preserve"> 1 </w:instrText>
            </w:r>
            <w:r w:rsidRPr="0096125B">
              <w:rPr>
                <w:rStyle w:val="MTEquationSection"/>
                <w:rFonts w:hint="eastAsia"/>
              </w:rPr>
              <w:instrText>节</w:instrText>
            </w:r>
            <w:r w:rsidRPr="0096125B">
              <w:rPr>
                <w:rStyle w:val="MTEquationSection"/>
                <w:rFonts w:hint="eastAsia"/>
              </w:rPr>
              <w:instrText xml:space="preserve"> 1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</w:instrTex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instrText>SEQ MTEqn \r \h \* MERGEFORMAT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Sec \r 1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begin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instrText xml:space="preserve"> SEQ MTChap \r 1 \h \* MERGEFORMAT </w:instrText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fldChar w:fldCharType="end"/>
            </w:r>
            <w:proofErr w:type="spellStart"/>
            <w:r w:rsidR="00AC3972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Github</w:t>
            </w:r>
            <w:proofErr w:type="spellEnd"/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（或者</w:t>
            </w:r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Coding</w:t>
            </w:r>
            <w:r w:rsidR="00AC3972" w:rsidRPr="00AC3972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）</w:t>
            </w:r>
            <w:r w:rsidR="00AC3972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账号：</w:t>
            </w:r>
            <w:r w:rsidR="00661F5A" w:rsidRPr="00661F5A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https://github.com/tsrigo/xdu_crypto_exps/tree/main/exp3</w:t>
            </w:r>
          </w:p>
        </w:tc>
      </w:tr>
      <w:tr w:rsidR="003502D0" w14:paraId="69CD12BE" w14:textId="77777777" w:rsidTr="00940E55">
        <w:trPr>
          <w:trHeight w:val="624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2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664B1763" w14:textId="66382D39" w:rsidR="00817A79" w:rsidRPr="00817A79" w:rsidRDefault="003502D0" w:rsidP="003502D0">
            <w:pPr>
              <w:jc w:val="left"/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人博客关于密码学实验的链接：</w: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fldChar w:fldCharType="begin"/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instrText xml:space="preserve"> HYPERLINK "</w:instrText>
            </w:r>
            <w:r w:rsidR="00817A79" w:rsidRP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instrText>https://blog.csdn.net/weixin_45574854/article/details/134655088?spm=1001.2014.3001.5501</w:instrTex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instrText xml:space="preserve">" </w:instrTex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fldChar w:fldCharType="separate"/>
            </w:r>
            <w:r w:rsidR="00817A79">
              <w:rPr>
                <w:rStyle w:val="ad"/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密码</w:t>
            </w:r>
            <w:r w:rsidR="00817A79">
              <w:rPr>
                <w:rStyle w:val="ad"/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学</w:t>
            </w:r>
            <w:r w:rsidR="00817A79">
              <w:rPr>
                <w:rStyle w:val="ad"/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实验</w:t>
            </w:r>
            <w:r w:rsidR="00817A79">
              <w:rPr>
                <w:rStyle w:val="ad"/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3</w:t>
            </w:r>
            <w:r w:rsidR="00817A79"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fldChar w:fldCharType="end"/>
            </w:r>
          </w:p>
        </w:tc>
      </w:tr>
      <w:tr w:rsidR="007D3A42" w14:paraId="07A5F708" w14:textId="77777777" w:rsidTr="00940E55">
        <w:trPr>
          <w:trHeight w:val="769"/>
        </w:trPr>
        <w:tc>
          <w:tcPr>
            <w:tcW w:w="8913" w:type="dxa"/>
            <w:tcBorders>
              <w:top w:val="single" w:sz="2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053014D9" w14:textId="77777777" w:rsidR="006B5E18" w:rsidRDefault="00F32EA7" w:rsidP="00940E55">
            <w:p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>实验</w:t>
            </w:r>
            <w:r w:rsidR="003E5EFF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题目</w:t>
            </w:r>
            <w:r w:rsidR="00B34FB8" w:rsidRPr="00B34FB8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  <w:highlight w:val="yellow"/>
              </w:rPr>
              <w:t>（中文）</w:t>
            </w:r>
            <w: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>：</w:t>
            </w:r>
          </w:p>
          <w:p w14:paraId="7B5504CC" w14:textId="07FFCBA6" w:rsidR="006B5E18" w:rsidRPr="006B5E18" w:rsidRDefault="00245B96" w:rsidP="006B5E18">
            <w:pPr>
              <w:pStyle w:val="a7"/>
              <w:numPr>
                <w:ilvl w:val="0"/>
                <w:numId w:val="10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大礼包（</w:t>
            </w:r>
            <w:r w:rsidRPr="003F0233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密码挑战赛赛题三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）</w:t>
            </w:r>
          </w:p>
        </w:tc>
      </w:tr>
      <w:tr w:rsidR="007D3A42" w14:paraId="76D03932" w14:textId="77777777" w:rsidTr="00940E55">
        <w:trPr>
          <w:cantSplit/>
          <w:trHeight w:val="3821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5E276D83" w14:textId="77777777" w:rsidR="00DE6DB0" w:rsidRDefault="00DE6DB0" w:rsidP="00DE6DB0"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实验摘要</w:t>
            </w:r>
            <w:r w:rsidRPr="00A3619D">
              <w:rPr>
                <w:rFonts w:ascii="Comic Sans MS" w:eastAsia="华文仿宋" w:hAnsi="Comic Sans MS" w:hint="eastAsia"/>
                <w:b/>
                <w:sz w:val="28"/>
                <w:szCs w:val="28"/>
                <w:highlight w:val="yellow"/>
              </w:rPr>
              <w:t>（中文</w:t>
            </w:r>
            <w:r w:rsidRPr="00A3619D">
              <w:rPr>
                <w:rFonts w:ascii="Comic Sans MS" w:eastAsia="华文仿宋" w:hAnsi="Comic Sans MS" w:hint="eastAsia"/>
                <w:b/>
                <w:sz w:val="28"/>
                <w:szCs w:val="28"/>
              </w:rPr>
              <w:t>）</w:t>
            </w:r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：</w:t>
            </w:r>
            <w:r>
              <w:t xml:space="preserve"> </w:t>
            </w:r>
          </w:p>
          <w:p w14:paraId="6E2AB0DE" w14:textId="1179D42D" w:rsidR="006B5E18" w:rsidRPr="006B5E18" w:rsidRDefault="00762741" w:rsidP="006B5E18">
            <w:p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本实验针对一个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解密软件的加密数据进行了分析和破解。实验包括了对加密数据的截获以及尝试恢复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体制的相关信息。加密过程中使用了分片方法，每次加密最多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8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明文字符，并对分片明文进行了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512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比特的填充，其中包括了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64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比特的标志位和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32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比特的通信序号。实验过程分为五个步骤：预处理、共模攻击、低指数攻击、费马分解法和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Pollard p-1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分解法，通过这些方法尝试破解加密信息。每个步骤都使用了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Python</w:t>
            </w:r>
            <w:r w:rsidRPr="00762741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代码来实现相应的算法，并最终得到了破解结果。</w:t>
            </w:r>
          </w:p>
        </w:tc>
      </w:tr>
      <w:tr w:rsidR="003E5EFF" w14:paraId="46CA0961" w14:textId="77777777" w:rsidTr="00940E55">
        <w:trPr>
          <w:cantSplit/>
          <w:trHeight w:val="1310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2D2F1971" w14:textId="77777777" w:rsidR="003E5EFF" w:rsidRDefault="003E5EFF" w:rsidP="00940E55">
            <w:pPr>
              <w:widowControl/>
              <w:snapToGrid w:val="0"/>
              <w:spacing w:line="480" w:lineRule="exact"/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题目描述</w:t>
            </w:r>
            <w:r w:rsidRPr="003E5EFF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（清楚描述题目</w:t>
            </w:r>
            <w:r w:rsidRPr="003E5EF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中文，写出自己的理解</w:t>
            </w:r>
            <w:r w:rsidR="00DB306D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请勿</w:t>
            </w:r>
            <w:r w:rsidRPr="003E5EF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复制原题目</w:t>
            </w:r>
            <w:r w:rsidRPr="003E5EFF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）</w:t>
            </w:r>
          </w:p>
          <w:p w14:paraId="5266C787" w14:textId="77777777" w:rsidR="00245B96" w:rsidRPr="00245B96" w:rsidRDefault="00245B96" w:rsidP="00245B96">
            <w:pPr>
              <w:pStyle w:val="a7"/>
              <w:numPr>
                <w:ilvl w:val="0"/>
                <w:numId w:val="8"/>
              </w:numP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有人制作了一个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RSA 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加解密软件，发送了一些加密数据，我们对此进行了截获，并据此尽可能恢复出相关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RSA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体制信息。</w:t>
            </w:r>
          </w:p>
          <w:p w14:paraId="4C015B50" w14:textId="77777777" w:rsidR="00245B96" w:rsidRPr="00245B96" w:rsidRDefault="00245B96" w:rsidP="00245B96">
            <w:pPr>
              <w:pStyle w:val="a7"/>
              <w:numPr>
                <w:ilvl w:val="0"/>
                <w:numId w:val="8"/>
              </w:numP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对文本加密：每次加密最多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8 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明文字符；明文超过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8 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字符时，对明文分片，每个分片不超过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8 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个字符。</w:t>
            </w:r>
          </w:p>
          <w:p w14:paraId="6B18DAA9" w14:textId="77777777" w:rsidR="00245B96" w:rsidRPr="00245B96" w:rsidRDefault="00245B96" w:rsidP="00245B96">
            <w:pPr>
              <w:pStyle w:val="Heading"/>
              <w:framePr w:hSpace="0" w:wrap="auto" w:vAnchor="margin" w:yAlign="inline"/>
              <w:suppressOverlap w:val="0"/>
              <w:rPr>
                <w:rFonts w:hint="eastAsia"/>
              </w:rPr>
            </w:pPr>
            <w:r w:rsidRPr="00245B96">
              <w:rPr>
                <w:rFonts w:hint="eastAsia"/>
              </w:rPr>
              <w:t>分片明文填充为</w:t>
            </w:r>
            <w:r w:rsidRPr="00245B96">
              <w:rPr>
                <w:rFonts w:hint="eastAsia"/>
              </w:rPr>
              <w:t xml:space="preserve"> 512 </w:t>
            </w:r>
            <w:r w:rsidRPr="00245B96">
              <w:rPr>
                <w:rFonts w:hint="eastAsia"/>
              </w:rPr>
              <w:t>比特消息后再进行加密，填充规则为高位添加</w:t>
            </w:r>
            <w:r w:rsidRPr="00245B96">
              <w:rPr>
                <w:rFonts w:hint="eastAsia"/>
              </w:rPr>
              <w:t xml:space="preserve"> 64 </w:t>
            </w:r>
            <w:r w:rsidRPr="00245B96">
              <w:rPr>
                <w:rFonts w:hint="eastAsia"/>
              </w:rPr>
              <w:t>比特标志位，随后加上</w:t>
            </w:r>
            <w:r w:rsidRPr="00245B96">
              <w:rPr>
                <w:rFonts w:hint="eastAsia"/>
              </w:rPr>
              <w:t xml:space="preserve"> 32 </w:t>
            </w:r>
            <w:r w:rsidRPr="00245B96">
              <w:rPr>
                <w:rFonts w:hint="eastAsia"/>
              </w:rPr>
              <w:t>比特通信序号，再添加若干个</w:t>
            </w:r>
            <w:r w:rsidRPr="00245B96">
              <w:rPr>
                <w:rFonts w:hint="eastAsia"/>
              </w:rPr>
              <w:t xml:space="preserve"> 0</w:t>
            </w:r>
            <w:r w:rsidRPr="00245B96">
              <w:rPr>
                <w:rFonts w:hint="eastAsia"/>
              </w:rPr>
              <w:t>，最后</w:t>
            </w:r>
            <w:r w:rsidRPr="00245B96">
              <w:rPr>
                <w:rFonts w:hint="eastAsia"/>
              </w:rPr>
              <w:t xml:space="preserve"> 64 </w:t>
            </w:r>
            <w:r w:rsidRPr="00245B96">
              <w:rPr>
                <w:rFonts w:hint="eastAsia"/>
              </w:rPr>
              <w:t>比特为明文分片字符对应的</w:t>
            </w:r>
            <w:r w:rsidRPr="00245B96">
              <w:rPr>
                <w:rFonts w:hint="eastAsia"/>
              </w:rPr>
              <w:t xml:space="preserve"> ASCII </w:t>
            </w:r>
            <w:r w:rsidRPr="00245B96">
              <w:rPr>
                <w:rFonts w:hint="eastAsia"/>
              </w:rPr>
              <w:t>码。</w:t>
            </w:r>
          </w:p>
          <w:p w14:paraId="138C4A96" w14:textId="28DB1561" w:rsidR="00245B96" w:rsidRDefault="00245B96" w:rsidP="00245B96">
            <w:pPr>
              <w:pStyle w:val="a7"/>
              <w:numPr>
                <w:ilvl w:val="0"/>
                <w:numId w:val="8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数据帧格式：</w:t>
            </w:r>
            <w:r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其中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数据都是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16 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进制表示，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 </w:t>
            </w:r>
          </w:p>
          <w:p w14:paraId="092E9401" w14:textId="3ED633DB" w:rsidR="00245B96" w:rsidRDefault="00245B96" w:rsidP="00245B96">
            <w:pPr>
              <w:pStyle w:val="a7"/>
              <w:tabs>
                <w:tab w:val="center" w:pos="4710"/>
                <w:tab w:val="right" w:pos="9420"/>
              </w:tabs>
              <w:ind w:left="360" w:firstLine="0"/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  <w:tab/>
            </w:r>
            <w:r w:rsidRPr="00245B96">
              <w:rPr>
                <w:rFonts w:ascii="Comic Sans MS" w:eastAsia="华文仿宋" w:hAnsi="Comic Sans MS"/>
                <w:b/>
                <w:spacing w:val="-8"/>
                <w:position w:val="-10"/>
                <w:sz w:val="28"/>
                <w:szCs w:val="28"/>
              </w:rPr>
              <w:object w:dxaOrig="3860" w:dyaOrig="360" w14:anchorId="0B3196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192.85pt;height:18.2pt" o:ole="">
                  <v:imagedata r:id="rId8" o:title=""/>
                </v:shape>
                <o:OLEObject Type="Embed" ProgID="Equation.DSMT4" ShapeID="_x0000_i1037" DrawAspect="Content" ObjectID="_1765370032" r:id="rId9"/>
              </w:object>
            </w:r>
          </w:p>
          <w:p w14:paraId="3B338EA5" w14:textId="5ED414CB" w:rsidR="00245B96" w:rsidRPr="00245B96" w:rsidRDefault="00245B96" w:rsidP="00245B96">
            <w:pPr>
              <w:pStyle w:val="a7"/>
              <w:ind w:left="360" w:firstLine="0"/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</w:pP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。</w:t>
            </w:r>
          </w:p>
          <w:p w14:paraId="02EFDBA5" w14:textId="43F432B2" w:rsidR="00B34FB8" w:rsidRPr="006B5E18" w:rsidRDefault="00245B96" w:rsidP="00245B96">
            <w:pPr>
              <w:pStyle w:val="a7"/>
              <w:numPr>
                <w:ilvl w:val="0"/>
                <w:numId w:val="8"/>
              </w:numPr>
              <w:rPr>
                <w:rFonts w:ascii="Comic Sans MS" w:eastAsia="华文仿宋" w:hAnsi="Comic Sans MS"/>
                <w:b/>
                <w:spacing w:val="-8"/>
                <w:sz w:val="28"/>
                <w:szCs w:val="28"/>
              </w:rPr>
            </w:pP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 xml:space="preserve">Alice </w:t>
            </w:r>
            <w:r w:rsidRPr="00245B96">
              <w:rPr>
                <w:rFonts w:ascii="Comic Sans MS" w:eastAsia="华文仿宋" w:hAnsi="Comic Sans MS" w:hint="eastAsia"/>
                <w:b/>
                <w:spacing w:val="-8"/>
                <w:sz w:val="28"/>
                <w:szCs w:val="28"/>
              </w:rPr>
              <w:t>初次使用该软件，可能会重复发送某一明文分片。</w:t>
            </w:r>
          </w:p>
        </w:tc>
      </w:tr>
      <w:tr w:rsidR="003E5EFF" w14:paraId="53886D11" w14:textId="77777777" w:rsidTr="0096125B">
        <w:trPr>
          <w:cantSplit/>
          <w:trHeight w:val="225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4FD6B02C" w14:textId="77777777" w:rsidR="003E5EFF" w:rsidRDefault="00B34FB8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过程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（包括背景，原理：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必要的公式，图表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；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步骤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</w:t>
            </w:r>
            <w:r w:rsidR="003E5EFF"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如有必要画出流程图，给出主要实现步骤代码）</w:t>
            </w:r>
          </w:p>
          <w:p w14:paraId="5A476024" w14:textId="09EE6E9D" w:rsidR="00B34FB8" w:rsidRDefault="006B5E18" w:rsidP="009B4C53">
            <w:pPr>
              <w:pStyle w:val="Index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第一</w:t>
            </w:r>
            <w:r w:rsidR="00245B96">
              <w:rPr>
                <w:rFonts w:hint="eastAsia"/>
              </w:rPr>
              <w:t>步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 w:rsidR="00245B96" w:rsidRPr="00245B96">
              <w:rPr>
                <w:rFonts w:hint="eastAsia"/>
              </w:rPr>
              <w:t>预处理</w:t>
            </w:r>
          </w:p>
          <w:p w14:paraId="3AF39AD0" w14:textId="3AC05164" w:rsidR="00154AE7" w:rsidRDefault="00154AE7" w:rsidP="009B4C53">
            <w:pPr>
              <w:pStyle w:val="Index"/>
              <w:framePr w:hSpace="0" w:wrap="auto" w:vAnchor="margin" w:yAlign="inline"/>
              <w:suppressOverlap w:val="0"/>
            </w:pPr>
            <w:r w:rsidRPr="009B4C53">
              <w:rPr>
                <w:rFonts w:hint="eastAsia"/>
              </w:rPr>
              <w:t>第二</w:t>
            </w:r>
            <w:r w:rsidR="00245B96">
              <w:rPr>
                <w:rFonts w:hint="eastAsia"/>
              </w:rPr>
              <w:t>步</w:t>
            </w:r>
            <w:r w:rsidRPr="009B4C53">
              <w:rPr>
                <w:rFonts w:hint="eastAsia"/>
              </w:rPr>
              <w:t>：</w:t>
            </w:r>
            <w:r w:rsidR="00245B96" w:rsidRPr="00245B96">
              <w:rPr>
                <w:rFonts w:hint="eastAsia"/>
              </w:rPr>
              <w:t>共模攻击</w:t>
            </w:r>
          </w:p>
          <w:p w14:paraId="7EFF4616" w14:textId="14D29E63" w:rsidR="00245B96" w:rsidRDefault="00245B96" w:rsidP="00245B96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在实现</w:t>
            </w:r>
            <w:r>
              <w:rPr>
                <w:rFonts w:hint="eastAsia"/>
              </w:rPr>
              <w:t xml:space="preserve"> RSA </w:t>
            </w:r>
            <w:r>
              <w:rPr>
                <w:rFonts w:hint="eastAsia"/>
              </w:rPr>
              <w:t>时，为方便，我们可能给每一用户相同的模数</w:t>
            </w:r>
            <w:r w:rsidR="003E1D33">
              <w:rPr>
                <w:rFonts w:hint="eastAsia"/>
              </w:rPr>
              <w:t>，</w:t>
            </w:r>
            <w:r>
              <w:rPr>
                <w:rFonts w:hint="eastAsia"/>
              </w:rPr>
              <w:t>虽然加解密密钥不同，然而这样做是不行的。</w:t>
            </w:r>
          </w:p>
          <w:p w14:paraId="4D9EC4F0" w14:textId="4646459F" w:rsidR="00245B96" w:rsidRDefault="00245B96" w:rsidP="003E1D33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设两个用户的公开钥分别为</w:t>
            </w:r>
            <w:r w:rsidR="003E1D33" w:rsidRPr="003E1D33">
              <w:rPr>
                <w:position w:val="-12"/>
              </w:rPr>
              <w:object w:dxaOrig="220" w:dyaOrig="360" w14:anchorId="10C46ED5">
                <v:shape id="_x0000_i1063" type="#_x0000_t75" style="width:11.05pt;height:18.2pt" o:ole="">
                  <v:imagedata r:id="rId10" o:title=""/>
                </v:shape>
                <o:OLEObject Type="Embed" ProgID="Equation.DSMT4" ShapeID="_x0000_i1063" DrawAspect="Content" ObjectID="_1765370033" r:id="rId11"/>
              </w:object>
            </w:r>
            <w:r>
              <w:rPr>
                <w:rFonts w:hint="eastAsia"/>
              </w:rPr>
              <w:t>和</w:t>
            </w:r>
            <w:r w:rsidR="003E1D33" w:rsidRPr="003E1D33">
              <w:rPr>
                <w:position w:val="-12"/>
              </w:rPr>
              <w:object w:dxaOrig="240" w:dyaOrig="360" w14:anchorId="0FF3483D">
                <v:shape id="_x0000_i1067" type="#_x0000_t75" style="width:12.1pt;height:18.2pt" o:ole="">
                  <v:imagedata r:id="rId12" o:title=""/>
                </v:shape>
                <o:OLEObject Type="Embed" ProgID="Equation.DSMT4" ShapeID="_x0000_i1067" DrawAspect="Content" ObjectID="_1765370034" r:id="rId1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，且</w:t>
            </w:r>
            <w:r w:rsidR="003E1D33" w:rsidRPr="003E1D33">
              <w:rPr>
                <w:position w:val="-12"/>
              </w:rPr>
              <w:object w:dxaOrig="220" w:dyaOrig="360" w14:anchorId="57BD35EC">
                <v:shape id="_x0000_i1068" type="#_x0000_t75" style="width:11.05pt;height:18.2pt" o:ole="">
                  <v:imagedata r:id="rId10" o:title=""/>
                </v:shape>
                <o:OLEObject Type="Embed" ProgID="Equation.DSMT4" ShapeID="_x0000_i1068" DrawAspect="Content" ObjectID="_1765370035" r:id="rId14"/>
              </w:object>
            </w:r>
            <w:r w:rsidR="003E1D33">
              <w:rPr>
                <w:rFonts w:hint="eastAsia"/>
              </w:rPr>
              <w:t>和</w:t>
            </w:r>
            <w:r w:rsidR="003E1D33" w:rsidRPr="003E1D33">
              <w:rPr>
                <w:position w:val="-12"/>
              </w:rPr>
              <w:object w:dxaOrig="240" w:dyaOrig="360" w14:anchorId="10CA91C1">
                <v:shape id="_x0000_i1069" type="#_x0000_t75" style="width:12.1pt;height:18.2pt" o:ole="">
                  <v:imagedata r:id="rId12" o:title=""/>
                </v:shape>
                <o:OLEObject Type="Embed" ProgID="Equation.DSMT4" ShapeID="_x0000_i1069" DrawAspect="Content" ObjectID="_1765370036" r:id="rId15"/>
              </w:object>
            </w:r>
            <w:r>
              <w:rPr>
                <w:rFonts w:hint="eastAsia"/>
              </w:rPr>
              <w:t>互素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一般情况都成立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，明文消息是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，密文分别是</w:t>
            </w:r>
          </w:p>
          <w:p w14:paraId="62581F18" w14:textId="4980A6B8" w:rsidR="00245B96" w:rsidRDefault="00245B96" w:rsidP="00245B96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</w:pPr>
            <w:r>
              <w:tab/>
            </w:r>
            <w:r w:rsidRPr="00245B96">
              <w:rPr>
                <w:position w:val="-30"/>
              </w:rPr>
              <w:object w:dxaOrig="1560" w:dyaOrig="720" w14:anchorId="4A1A1D84">
                <v:shape id="_x0000_i1048" type="#_x0000_t75" style="width:78.05pt;height:36pt" o:ole="">
                  <v:imagedata r:id="rId16" o:title=""/>
                </v:shape>
                <o:OLEObject Type="Embed" ProgID="Equation.DSMT4" ShapeID="_x0000_i1048" DrawAspect="Content" ObjectID="_1765370037" r:id="rId17"/>
              </w:object>
            </w:r>
          </w:p>
          <w:p w14:paraId="6788B8BC" w14:textId="1242906B" w:rsidR="00245B96" w:rsidRDefault="00245B96" w:rsidP="00245B96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</w:pPr>
            <w:r w:rsidRPr="00245B96">
              <w:rPr>
                <w:rFonts w:hint="eastAsia"/>
              </w:rPr>
              <w:t>敌手截获</w:t>
            </w:r>
            <w:r>
              <w:rPr>
                <w:rFonts w:hint="eastAsia"/>
              </w:rPr>
              <w:t>密文</w:t>
            </w:r>
            <w:r w:rsidRPr="00245B96">
              <w:rPr>
                <w:rFonts w:hint="eastAsia"/>
              </w:rPr>
              <w:t>后，可如下恢复</w:t>
            </w:r>
            <w:r>
              <w:rPr>
                <w:rFonts w:hint="eastAsia"/>
              </w:rPr>
              <w:t>m</w:t>
            </w:r>
            <w:r w:rsidRPr="00245B96">
              <w:rPr>
                <w:rFonts w:hint="eastAsia"/>
              </w:rPr>
              <w:t>。用推广的</w:t>
            </w:r>
            <w:r w:rsidRPr="00245B96">
              <w:rPr>
                <w:rFonts w:hint="eastAsia"/>
              </w:rPr>
              <w:t xml:space="preserve"> Euclid </w:t>
            </w:r>
            <w:r w:rsidRPr="00245B96">
              <w:rPr>
                <w:rFonts w:hint="eastAsia"/>
              </w:rPr>
              <w:t>算法求出满足</w:t>
            </w:r>
          </w:p>
          <w:p w14:paraId="1EAB1CC2" w14:textId="709D21B7" w:rsidR="00245B96" w:rsidRDefault="00245B96" w:rsidP="00245B96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</w:pPr>
            <w:r>
              <w:tab/>
            </w:r>
            <w:r w:rsidR="003E1D33" w:rsidRPr="003E1D33">
              <w:rPr>
                <w:position w:val="-12"/>
              </w:rPr>
              <w:object w:dxaOrig="1160" w:dyaOrig="360" w14:anchorId="455DBAFD">
                <v:shape id="_x0000_i1055" type="#_x0000_t75" style="width:58.1pt;height:18.2pt" o:ole="">
                  <v:imagedata r:id="rId18" o:title=""/>
                </v:shape>
                <o:OLEObject Type="Embed" ProgID="Equation.DSMT4" ShapeID="_x0000_i1055" DrawAspect="Content" ObjectID="_1765370038" r:id="rId19"/>
              </w:object>
            </w:r>
          </w:p>
          <w:p w14:paraId="57236DA7" w14:textId="56F00949" w:rsidR="003E1D33" w:rsidRDefault="003E1D33" w:rsidP="00245B96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  <w:rPr>
                <w:rFonts w:hint="eastAsia"/>
              </w:rPr>
            </w:pPr>
            <w:r w:rsidRPr="003E1D33">
              <w:rPr>
                <w:rFonts w:hint="eastAsia"/>
              </w:rPr>
              <w:t>的两个整数</w:t>
            </w:r>
            <w:r>
              <w:rPr>
                <w:rFonts w:hint="eastAsia"/>
              </w:rPr>
              <w:t>r</w:t>
            </w:r>
            <w:r w:rsidRPr="003E1D33">
              <w:rPr>
                <w:rFonts w:hint="eastAsia"/>
              </w:rPr>
              <w:t>和</w:t>
            </w:r>
            <w:r w:rsidRPr="003E1D33">
              <w:rPr>
                <w:rFonts w:hint="eastAsia"/>
              </w:rPr>
              <w:t xml:space="preserve"> </w:t>
            </w:r>
            <w:r>
              <w:t>s</w:t>
            </w:r>
            <w:r w:rsidRPr="003E1D33">
              <w:rPr>
                <w:rFonts w:hint="eastAsia"/>
              </w:rPr>
              <w:t>,</w:t>
            </w:r>
            <w:r w:rsidRPr="003E1D33">
              <w:rPr>
                <w:rFonts w:hint="eastAsia"/>
              </w:rPr>
              <w:t>其中一个为负，设为</w:t>
            </w:r>
            <w:r>
              <w:rPr>
                <w:rFonts w:hint="eastAsia"/>
              </w:rPr>
              <w:t>r</w:t>
            </w:r>
            <w:r w:rsidRPr="003E1D33">
              <w:rPr>
                <w:rFonts w:hint="eastAsia"/>
              </w:rPr>
              <w:t>，再次用推广</w:t>
            </w:r>
            <w:r>
              <w:rPr>
                <w:rFonts w:hint="eastAsia"/>
              </w:rPr>
              <w:t>欧几里得</w:t>
            </w:r>
            <w:r w:rsidRPr="003E1D33">
              <w:rPr>
                <w:rFonts w:hint="eastAsia"/>
              </w:rPr>
              <w:t>算法求出</w:t>
            </w:r>
            <w:r w:rsidRPr="003E1D33">
              <w:rPr>
                <w:position w:val="-12"/>
              </w:rPr>
              <w:object w:dxaOrig="320" w:dyaOrig="380" w14:anchorId="325898E9">
                <v:shape id="_x0000_i1081" type="#_x0000_t75" style="width:16.05pt;height:18.9pt" o:ole="">
                  <v:imagedata r:id="rId20" o:title=""/>
                </v:shape>
                <o:OLEObject Type="Embed" ProgID="Equation.DSMT4" ShapeID="_x0000_i1081" DrawAspect="Content" ObjectID="_1765370039" r:id="rId21"/>
              </w:object>
            </w:r>
            <w:r w:rsidRPr="003E1D33">
              <w:rPr>
                <w:rFonts w:hint="eastAsia"/>
              </w:rPr>
              <w:t>，由此得</w:t>
            </w:r>
          </w:p>
          <w:p w14:paraId="62F08AE0" w14:textId="6C62D4D0" w:rsidR="003E1D33" w:rsidRDefault="003E1D33" w:rsidP="003E1D33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</w:pPr>
            <w:r>
              <w:tab/>
            </w:r>
            <w:r w:rsidRPr="003E1D33">
              <w:rPr>
                <w:position w:val="-12"/>
              </w:rPr>
              <w:object w:dxaOrig="2040" w:dyaOrig="380" w14:anchorId="42BFA15D">
                <v:shape id="_x0000_i1074" type="#_x0000_t75" style="width:101.95pt;height:18.9pt" o:ole="">
                  <v:imagedata r:id="rId22" o:title=""/>
                </v:shape>
                <o:OLEObject Type="Embed" ProgID="Equation.DSMT4" ShapeID="_x0000_i1074" DrawAspect="Content" ObjectID="_1765370040" r:id="rId23"/>
              </w:object>
            </w:r>
          </w:p>
          <w:p w14:paraId="268B195D" w14:textId="77777777" w:rsidR="003E1D33" w:rsidRPr="00245B96" w:rsidRDefault="003E1D33" w:rsidP="003E1D33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  <w:rPr>
                <w:rFonts w:hint="eastAsia"/>
              </w:rPr>
            </w:pPr>
          </w:p>
          <w:p w14:paraId="2941BFEC" w14:textId="67108528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代码如下：</w:t>
            </w:r>
          </w:p>
          <w:p w14:paraId="4ACD2F0E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rom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ypto.Util.number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3C92F751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D269FFC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扫描潜在的共模攻击情况，其中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N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被重用但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e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不同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: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7DD48446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CE369D7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初始化已扫描模数列表和具有相同模数的对象列表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B60330D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canned = set()  </w:t>
            </w:r>
          </w:p>
          <w:p w14:paraId="54933A4F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]  </w:t>
            </w:r>
          </w:p>
          <w:p w14:paraId="2F30D892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FF113C7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遍历所有帧，以识别共模攻击候选者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E90C914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737EF3FB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no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scanned:  </w:t>
            </w:r>
          </w:p>
          <w:p w14:paraId="6862DDB7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canned.ad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n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</w:t>
            </w:r>
          </w:p>
          <w:p w14:paraId="33E0A74C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ttack_candidat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 </w:t>
            </w:r>
          </w:p>
          <w:p w14:paraId="4C7EE514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j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+ 1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3B26FB45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== ns[j]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and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e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!= es[j]:  </w:t>
            </w:r>
          </w:p>
          <w:p w14:paraId="61825916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ttack_candidate.appen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j)  </w:t>
            </w:r>
          </w:p>
          <w:p w14:paraId="60A084B8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en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ttack_candidat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&gt; 1:  </w:t>
            </w:r>
          </w:p>
          <w:p w14:paraId="09107DFC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objs.appen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ttack_candidat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58BDD8AE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62E6488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满足条件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3CD3564D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2A297D9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扩展欧几里得算法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2A82B70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a, b):  </w:t>
            </w:r>
          </w:p>
          <w:p w14:paraId="089725BB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a == 0:  </w:t>
            </w:r>
          </w:p>
          <w:p w14:paraId="298F39B3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b, 0, 1  </w:t>
            </w:r>
          </w:p>
          <w:p w14:paraId="76A54C6D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else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3E71DC55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g, y, x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b % a, a)  </w:t>
            </w:r>
          </w:p>
          <w:p w14:paraId="311E8C4F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g, x - (b // a) * y, y  </w:t>
            </w:r>
          </w:p>
          <w:p w14:paraId="7BF98DF5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FC7F959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破解共模攻击的函数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5B5A33A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on_same_modul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44439E05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{}  </w:t>
            </w:r>
          </w:p>
          <w:p w14:paraId="7111F743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indices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5947B030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index0, index1 = indices[0], indices[1]  </w:t>
            </w:r>
          </w:p>
          <w:p w14:paraId="2E3EFC2D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g, r, s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es[index0], es[index1])  </w:t>
            </w:r>
          </w:p>
          <w:p w14:paraId="415D22EA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确保找到的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r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和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s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满足条件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D11394F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asser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 * es[index0] + s * es[index1] == g  </w:t>
            </w:r>
          </w:p>
          <w:p w14:paraId="08D05E6C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根据找到的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r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和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s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解密消息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3CC31D17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int_m = pow(cs[index0], r, ns[index0]) * pow(cs[index1], s, ns[index0]) % ns[index0]  </w:t>
            </w:r>
          </w:p>
          <w:p w14:paraId="243FDC9D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[-8:].decode()  </w:t>
            </w:r>
          </w:p>
          <w:p w14:paraId="40FF4408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index0]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BE1CE4F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index1]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40B479A7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f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破解帧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{indices} -&gt; m = {</w:t>
            </w:r>
            <w:proofErr w:type="spellStart"/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}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66ABC40C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lastRenderedPageBreak/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68CEC08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4747C96B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执行攻击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806F7E5" w14:textId="77777777" w:rsidR="006F1700" w:rsidRPr="006F1700" w:rsidRDefault="006F1700" w:rsidP="006F1700">
            <w:pPr>
              <w:widowControl/>
              <w:numPr>
                <w:ilvl w:val="0"/>
                <w:numId w:val="13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on_same_modul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ame_module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7FD12D1D" w14:textId="1D20DA54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结果为</w:t>
            </w:r>
          </w:p>
          <w:p w14:paraId="10647B18" w14:textId="77777777" w:rsidR="006F1700" w:rsidRPr="006F1700" w:rsidRDefault="006F1700" w:rsidP="006F1700">
            <w:pPr>
              <w:pStyle w:val="QB"/>
              <w:framePr w:hSpace="0" w:wrap="auto" w:vAnchor="margin" w:yAlign="inline"/>
              <w:suppressOverlap w:val="0"/>
              <w:jc w:val="center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757AF689" wp14:editId="0950EA19">
                  <wp:extent cx="5105842" cy="1996613"/>
                  <wp:effectExtent l="0" t="0" r="0" b="381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5842" cy="1996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276C95" w14:textId="119D3A2A" w:rsidR="00245B96" w:rsidRDefault="00245B96" w:rsidP="009B4C53">
            <w:pPr>
              <w:pStyle w:val="Index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第三步：</w:t>
            </w:r>
            <w:r w:rsidRPr="00245B96">
              <w:rPr>
                <w:rFonts w:hint="eastAsia"/>
              </w:rPr>
              <w:t>低指数攻击</w:t>
            </w:r>
          </w:p>
          <w:p w14:paraId="172E7ADE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>RSA</w:t>
            </w:r>
            <w:r>
              <w:rPr>
                <w:rFonts w:hint="eastAsia"/>
              </w:rPr>
              <w:t>低指数攻击主要是针对公钥指数</w:t>
            </w:r>
            <w:r>
              <w:rPr>
                <w:rFonts w:hint="eastAsia"/>
              </w:rPr>
              <w:t>$e$</w:t>
            </w:r>
            <w:r>
              <w:rPr>
                <w:rFonts w:hint="eastAsia"/>
              </w:rPr>
              <w:t>特别小的情况，特别是当</w:t>
            </w:r>
            <w:r>
              <w:rPr>
                <w:rFonts w:hint="eastAsia"/>
              </w:rPr>
              <w:t>$e$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时，这种攻击尤为有效。这类攻击通常包括以下几种情况：</w:t>
            </w:r>
          </w:p>
          <w:p w14:paraId="6D2C57FC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</w:p>
          <w:p w14:paraId="5938475F" w14:textId="21A0FDD2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1. </w:t>
            </w:r>
            <w:r>
              <w:rPr>
                <w:rFonts w:hint="eastAsia"/>
              </w:rPr>
              <w:t>低加密指数广播攻击（</w:t>
            </w:r>
            <w:proofErr w:type="spellStart"/>
            <w:r>
              <w:rPr>
                <w:rFonts w:hint="eastAsia"/>
              </w:rPr>
              <w:t>Håstad's</w:t>
            </w:r>
            <w:proofErr w:type="spellEnd"/>
            <w:r>
              <w:rPr>
                <w:rFonts w:hint="eastAsia"/>
              </w:rPr>
              <w:t xml:space="preserve"> broadcast attack</w:t>
            </w:r>
            <w:r>
              <w:rPr>
                <w:rFonts w:hint="eastAsia"/>
              </w:rPr>
              <w:t>）：</w:t>
            </w:r>
          </w:p>
          <w:p w14:paraId="5F16E5D8" w14:textId="60750E10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当同一个消息</w:t>
            </w:r>
            <w:r w:rsidRPr="006F1700">
              <w:rPr>
                <w:position w:val="-6"/>
              </w:rPr>
              <w:object w:dxaOrig="260" w:dyaOrig="220" w14:anchorId="38B7609C">
                <v:shape id="_x0000_i1086" type="#_x0000_t75" style="width:12.85pt;height:11.05pt" o:ole="">
                  <v:imagedata r:id="rId25" o:title=""/>
                </v:shape>
                <o:OLEObject Type="Embed" ProgID="Equation.DSMT4" ShapeID="_x0000_i1086" DrawAspect="Content" ObjectID="_1765370041" r:id="rId26"/>
              </w:object>
            </w:r>
            <w:r>
              <w:rPr>
                <w:rFonts w:hint="eastAsia"/>
              </w:rPr>
              <w:t>被发送给多个接收者，并且每个接收者都有不同的公钥模数</w:t>
            </w:r>
            <w:r w:rsidRPr="006F1700">
              <w:rPr>
                <w:position w:val="-12"/>
              </w:rPr>
              <w:object w:dxaOrig="240" w:dyaOrig="360" w14:anchorId="7942E9E0">
                <v:shape id="_x0000_i1089" type="#_x0000_t75" style="width:12.1pt;height:18.2pt" o:ole="">
                  <v:imagedata r:id="rId27" o:title=""/>
                </v:shape>
                <o:OLEObject Type="Embed" ProgID="Equation.DSMT4" ShapeID="_x0000_i1089" DrawAspect="Content" ObjectID="_1765370042" r:id="rId28"/>
              </w:object>
            </w:r>
            <w:r>
              <w:rPr>
                <w:rFonts w:hint="eastAsia"/>
              </w:rPr>
              <w:t>，但是公钥指数</w:t>
            </w:r>
            <w:r w:rsidRPr="006F1700">
              <w:rPr>
                <w:position w:val="-6"/>
              </w:rPr>
              <w:object w:dxaOrig="180" w:dyaOrig="220" w14:anchorId="5C0371F4">
                <v:shape id="_x0000_i1092" type="#_x0000_t75" style="width:8.9pt;height:11.05pt" o:ole="">
                  <v:imagedata r:id="rId29" o:title=""/>
                </v:shape>
                <o:OLEObject Type="Embed" ProgID="Equation.DSMT4" ShapeID="_x0000_i1092" DrawAspect="Content" ObjectID="_1765370043" r:id="rId30"/>
              </w:object>
            </w:r>
            <w:r>
              <w:rPr>
                <w:rFonts w:hint="eastAsia"/>
              </w:rPr>
              <w:t>相同（且较小）时，攻击者可以使用中国剩余定理（</w:t>
            </w:r>
            <w:r>
              <w:rPr>
                <w:rFonts w:hint="eastAsia"/>
              </w:rPr>
              <w:t>Chinese Remainder Theorem, CRT</w:t>
            </w:r>
            <w:r>
              <w:rPr>
                <w:rFonts w:hint="eastAsia"/>
              </w:rPr>
              <w:t>）来恢复原始消息。如果攻击者截获了至少</w:t>
            </w:r>
            <w:r w:rsidRPr="006F1700">
              <w:rPr>
                <w:position w:val="-6"/>
              </w:rPr>
              <w:object w:dxaOrig="180" w:dyaOrig="220" w14:anchorId="61C3B803">
                <v:shape id="_x0000_i1095" type="#_x0000_t75" style="width:8.9pt;height:11.05pt" o:ole="">
                  <v:imagedata r:id="rId29" o:title=""/>
                </v:shape>
                <o:OLEObject Type="Embed" ProgID="Equation.DSMT4" ShapeID="_x0000_i1095" DrawAspect="Content" ObjectID="_1765370044" r:id="rId31"/>
              </w:object>
            </w:r>
            <w:r>
              <w:rPr>
                <w:rFonts w:hint="eastAsia"/>
              </w:rPr>
              <w:t>个加密后的消息</w:t>
            </w:r>
            <w:r w:rsidR="00E06845" w:rsidRPr="00E06845">
              <w:rPr>
                <w:position w:val="-12"/>
              </w:rPr>
              <w:object w:dxaOrig="220" w:dyaOrig="360" w14:anchorId="6C11AAD3">
                <v:shape id="_x0000_i1104" type="#_x0000_t75" style="width:11.05pt;height:18.2pt" o:ole="">
                  <v:imagedata r:id="rId32" o:title=""/>
                </v:shape>
                <o:OLEObject Type="Embed" ProgID="Equation.DSMT4" ShapeID="_x0000_i1104" DrawAspect="Content" ObjectID="_1765370045" r:id="rId33"/>
              </w:object>
            </w:r>
            <w:r>
              <w:rPr>
                <w:rFonts w:hint="eastAsia"/>
              </w:rPr>
              <w:t>（</w:t>
            </w:r>
            <w:r w:rsidR="00E06845" w:rsidRPr="00E06845">
              <w:rPr>
                <w:position w:val="-12"/>
              </w:rPr>
              <w:object w:dxaOrig="1600" w:dyaOrig="380" w14:anchorId="4239E1F5">
                <v:shape id="_x0000_i1107" type="#_x0000_t75" style="width:79.85pt;height:18.9pt" o:ole="">
                  <v:imagedata r:id="rId34" o:title=""/>
                </v:shape>
                <o:OLEObject Type="Embed" ProgID="Equation.DSMT4" ShapeID="_x0000_i1107" DrawAspect="Content" ObjectID="_1765370046" r:id="rId35"/>
              </w:object>
            </w:r>
            <w:r>
              <w:rPr>
                <w:rFonts w:hint="eastAsia"/>
              </w:rPr>
              <w:t>），那么可以通过解同余方程组来找到一个</w:t>
            </w:r>
            <w:r w:rsidR="00E06845" w:rsidRPr="00E06845">
              <w:rPr>
                <w:position w:val="-6"/>
              </w:rPr>
              <w:object w:dxaOrig="320" w:dyaOrig="320" w14:anchorId="0AEA9E19">
                <v:shape id="_x0000_i1110" type="#_x0000_t75" style="width:16.05pt;height:16.05pt" o:ole="">
                  <v:imagedata r:id="rId36" o:title=""/>
                </v:shape>
                <o:OLEObject Type="Embed" ProgID="Equation.DSMT4" ShapeID="_x0000_i1110" DrawAspect="Content" ObjectID="_1765370047" r:id="rId37"/>
              </w:object>
            </w:r>
            <w:r>
              <w:rPr>
                <w:rFonts w:hint="eastAsia"/>
              </w:rPr>
              <w:t>的值，它是所有</w:t>
            </w:r>
            <w:r w:rsidR="00E06845" w:rsidRPr="00E06845">
              <w:rPr>
                <w:position w:val="-12"/>
              </w:rPr>
              <w:object w:dxaOrig="220" w:dyaOrig="360" w14:anchorId="58356731">
                <v:shape id="_x0000_i1113" type="#_x0000_t75" style="width:11.05pt;height:18.2pt" o:ole="">
                  <v:imagedata r:id="rId38" o:title=""/>
                </v:shape>
                <o:OLEObject Type="Embed" ProgID="Equation.DSMT4" ShapeID="_x0000_i1113" DrawAspect="Content" ObjectID="_1765370048" r:id="rId39"/>
              </w:object>
            </w:r>
            <w:r>
              <w:rPr>
                <w:rFonts w:hint="eastAsia"/>
              </w:rPr>
              <w:t>的公共解。如果</w:t>
            </w:r>
            <w:r w:rsidR="00E06845" w:rsidRPr="00E06845">
              <w:rPr>
                <w:position w:val="-6"/>
              </w:rPr>
              <w:object w:dxaOrig="320" w:dyaOrig="320" w14:anchorId="282D3A9A">
                <v:shape id="_x0000_i1116" type="#_x0000_t75" style="width:16.05pt;height:16.05pt" o:ole="">
                  <v:imagedata r:id="rId40" o:title=""/>
                </v:shape>
                <o:OLEObject Type="Embed" ProgID="Equation.DSMT4" ShapeID="_x0000_i1116" DrawAspect="Content" ObjectID="_1765370049" r:id="rId41"/>
              </w:object>
            </w:r>
            <w:r>
              <w:rPr>
                <w:rFonts w:hint="eastAsia"/>
              </w:rPr>
              <w:t>小于所有</w:t>
            </w:r>
            <w:r w:rsidR="00E06845" w:rsidRPr="00E06845">
              <w:rPr>
                <w:position w:val="-12"/>
              </w:rPr>
              <w:object w:dxaOrig="240" w:dyaOrig="360" w14:anchorId="12BF738A">
                <v:shape id="_x0000_i1119" type="#_x0000_t75" style="width:12.1pt;height:18.2pt" o:ole="">
                  <v:imagedata r:id="rId42" o:title=""/>
                </v:shape>
                <o:OLEObject Type="Embed" ProgID="Equation.DSMT4" ShapeID="_x0000_i1119" DrawAspect="Content" ObjectID="_1765370050" r:id="rId43"/>
              </w:object>
            </w:r>
            <w:r>
              <w:rPr>
                <w:rFonts w:hint="eastAsia"/>
              </w:rPr>
              <w:t>的乘积，那么可以直接对</w:t>
            </w:r>
            <w:r w:rsidR="00E06845" w:rsidRPr="00E06845">
              <w:rPr>
                <w:position w:val="-6"/>
              </w:rPr>
              <w:object w:dxaOrig="320" w:dyaOrig="320" w14:anchorId="01AE527D">
                <v:shape id="_x0000_i1122" type="#_x0000_t75" style="width:16.05pt;height:16.05pt" o:ole="">
                  <v:imagedata r:id="rId44" o:title=""/>
                </v:shape>
                <o:OLEObject Type="Embed" ProgID="Equation.DSMT4" ShapeID="_x0000_i1122" DrawAspect="Content" ObjectID="_1765370051" r:id="rId45"/>
              </w:object>
            </w:r>
            <w:r>
              <w:rPr>
                <w:rFonts w:hint="eastAsia"/>
              </w:rPr>
              <w:t>开</w:t>
            </w:r>
            <w:r w:rsidR="00E06845" w:rsidRPr="00E06845">
              <w:rPr>
                <w:position w:val="-6"/>
              </w:rPr>
              <w:object w:dxaOrig="180" w:dyaOrig="220" w14:anchorId="702C188C">
                <v:shape id="_x0000_i1125" type="#_x0000_t75" style="width:8.9pt;height:11.05pt" o:ole="">
                  <v:imagedata r:id="rId46" o:title=""/>
                </v:shape>
                <o:OLEObject Type="Embed" ProgID="Equation.DSMT4" ShapeID="_x0000_i1125" DrawAspect="Content" ObjectID="_1765370052" r:id="rId47"/>
              </w:object>
            </w:r>
            <w:r>
              <w:rPr>
                <w:rFonts w:hint="eastAsia"/>
              </w:rPr>
              <w:t>次方根来得到消息</w:t>
            </w:r>
            <w:r w:rsidR="00E06845" w:rsidRPr="00E06845">
              <w:rPr>
                <w:position w:val="-6"/>
              </w:rPr>
              <w:object w:dxaOrig="260" w:dyaOrig="220" w14:anchorId="48C577D0">
                <v:shape id="_x0000_i1128" type="#_x0000_t75" style="width:12.85pt;height:11.05pt" o:ole="">
                  <v:imagedata r:id="rId48" o:title=""/>
                </v:shape>
                <o:OLEObject Type="Embed" ProgID="Equation.DSMT4" ShapeID="_x0000_i1128" DrawAspect="Content" ObjectID="_1765370053" r:id="rId49"/>
              </w:object>
            </w:r>
            <w:r>
              <w:rPr>
                <w:rFonts w:hint="eastAsia"/>
              </w:rPr>
              <w:t>。</w:t>
            </w:r>
          </w:p>
          <w:p w14:paraId="0C7C839C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</w:p>
          <w:p w14:paraId="1FD1BFFB" w14:textId="248563D6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公式表示为：</w:t>
            </w:r>
          </w:p>
          <w:p w14:paraId="2C53D240" w14:textId="315842B3" w:rsidR="00E06845" w:rsidRDefault="00E06845" w:rsidP="00E06845">
            <w:pPr>
              <w:pStyle w:val="QB"/>
              <w:framePr w:hSpace="0" w:wrap="auto" w:vAnchor="margin" w:yAlign="inline"/>
              <w:tabs>
                <w:tab w:val="center" w:pos="4710"/>
                <w:tab w:val="right" w:pos="9420"/>
              </w:tabs>
              <w:suppressOverlap w:val="0"/>
              <w:rPr>
                <w:rFonts w:hint="eastAsia"/>
              </w:rPr>
            </w:pPr>
            <w:r>
              <w:tab/>
            </w:r>
            <w:r w:rsidRPr="00E06845">
              <w:rPr>
                <w:position w:val="-68"/>
              </w:rPr>
              <w:object w:dxaOrig="1800" w:dyaOrig="1480" w14:anchorId="57FBBFCA">
                <v:shape id="_x0000_i1131" type="#_x0000_t75" style="width:90.2pt;height:74.15pt" o:ole="">
                  <v:imagedata r:id="rId50" o:title=""/>
                </v:shape>
                <o:OLEObject Type="Embed" ProgID="Equation.DSMT4" ShapeID="_x0000_i1131" DrawAspect="Content" ObjectID="_1765370054" r:id="rId51"/>
              </w:object>
            </w:r>
          </w:p>
          <w:p w14:paraId="52F54223" w14:textId="4558C31B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使用</w:t>
            </w:r>
            <w:r>
              <w:rPr>
                <w:rFonts w:hint="eastAsia"/>
              </w:rPr>
              <w:t>CRT</w:t>
            </w:r>
            <w:r>
              <w:rPr>
                <w:rFonts w:hint="eastAsia"/>
              </w:rPr>
              <w:t>找到一个解</w:t>
            </w:r>
            <w:r w:rsidR="00E06845" w:rsidRPr="00E06845">
              <w:rPr>
                <w:position w:val="-4"/>
              </w:rPr>
              <w:object w:dxaOrig="320" w:dyaOrig="260" w14:anchorId="11D097F2">
                <v:shape id="_x0000_i1134" type="#_x0000_t75" style="width:16.05pt;height:12.85pt" o:ole="">
                  <v:imagedata r:id="rId52" o:title=""/>
                </v:shape>
                <o:OLEObject Type="Embed" ProgID="Equation.DSMT4" ShapeID="_x0000_i1134" DrawAspect="Content" ObjectID="_1765370055" r:id="rId53"/>
              </w:object>
            </w:r>
            <w:r>
              <w:rPr>
                <w:rFonts w:hint="eastAsia"/>
              </w:rPr>
              <w:t>，满足</w:t>
            </w:r>
            <w:r w:rsidR="00E06845" w:rsidRPr="00E06845">
              <w:rPr>
                <w:position w:val="-10"/>
              </w:rPr>
              <w:object w:dxaOrig="1719" w:dyaOrig="360" w14:anchorId="71AE6EF9">
                <v:shape id="_x0000_i1137" type="#_x0000_t75" style="width:85.9pt;height:18.2pt" o:ole="">
                  <v:imagedata r:id="rId54" o:title=""/>
                </v:shape>
                <o:OLEObject Type="Embed" ProgID="Equation.DSMT4" ShapeID="_x0000_i1137" DrawAspect="Content" ObjectID="_1765370056" r:id="rId55"/>
              </w:object>
            </w:r>
            <w:r>
              <w:rPr>
                <w:rFonts w:hint="eastAsia"/>
              </w:rPr>
              <w:t>，其中</w:t>
            </w:r>
            <w:r w:rsidR="00F90B86" w:rsidRPr="00F90B86">
              <w:rPr>
                <w:position w:val="-12"/>
              </w:rPr>
              <w:object w:dxaOrig="1640" w:dyaOrig="360" w14:anchorId="1EC0BE67">
                <v:shape id="_x0000_i1140" type="#_x0000_t75" style="width:82pt;height:18.2pt" o:ole="">
                  <v:imagedata r:id="rId56" o:title=""/>
                </v:shape>
                <o:OLEObject Type="Embed" ProgID="Equation.DSMT4" ShapeID="_x0000_i1140" DrawAspect="Content" ObjectID="_1765370057" r:id="rId57"/>
              </w:object>
            </w:r>
            <w:r>
              <w:rPr>
                <w:rFonts w:hint="eastAsia"/>
              </w:rPr>
              <w:t>。如果</w:t>
            </w:r>
            <w:r w:rsidR="00F90B86" w:rsidRPr="00F90B86">
              <w:rPr>
                <w:position w:val="-6"/>
              </w:rPr>
              <w:object w:dxaOrig="859" w:dyaOrig="320" w14:anchorId="03A0AEB6">
                <v:shape id="_x0000_i1143" type="#_x0000_t75" style="width:42.75pt;height:16.05pt" o:ole="">
                  <v:imagedata r:id="rId58" o:title=""/>
                </v:shape>
                <o:OLEObject Type="Embed" ProgID="Equation.DSMT4" ShapeID="_x0000_i1143" DrawAspect="Content" ObjectID="_1765370058" r:id="rId59"/>
              </w:object>
            </w:r>
            <w:r>
              <w:rPr>
                <w:rFonts w:hint="eastAsia"/>
              </w:rPr>
              <w:t>，则可以通过计算</w:t>
            </w:r>
            <w:r w:rsidR="00F90B86" w:rsidRPr="00F90B86">
              <w:rPr>
                <w:position w:val="-6"/>
              </w:rPr>
              <w:object w:dxaOrig="180" w:dyaOrig="220" w14:anchorId="6D87CF26">
                <v:shape id="_x0000_i1146" type="#_x0000_t75" style="width:8.9pt;height:11.05pt" o:ole="">
                  <v:imagedata r:id="rId29" o:title=""/>
                </v:shape>
                <o:OLEObject Type="Embed" ProgID="Equation.DSMT4" ShapeID="_x0000_i1146" DrawAspect="Content" ObjectID="_1765370059" r:id="rId60"/>
              </w:object>
            </w:r>
            <w:r>
              <w:rPr>
                <w:rFonts w:hint="eastAsia"/>
              </w:rPr>
              <w:t>次方根来得到</w:t>
            </w:r>
            <w:r w:rsidR="00F90B86" w:rsidRPr="00F90B86">
              <w:rPr>
                <w:position w:val="-6"/>
              </w:rPr>
              <w:object w:dxaOrig="260" w:dyaOrig="220" w14:anchorId="4679A4AB">
                <v:shape id="_x0000_i1149" type="#_x0000_t75" style="width:12.85pt;height:11.05pt" o:ole="">
                  <v:imagedata r:id="rId61" o:title=""/>
                </v:shape>
                <o:OLEObject Type="Embed" ProgID="Equation.DSMT4" ShapeID="_x0000_i1149" DrawAspect="Content" ObjectID="_1765370060" r:id="rId62"/>
              </w:object>
            </w:r>
            <w:r>
              <w:rPr>
                <w:rFonts w:hint="eastAsia"/>
              </w:rPr>
              <w:t>。</w:t>
            </w:r>
          </w:p>
          <w:p w14:paraId="25F70AEA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</w:p>
          <w:p w14:paraId="116A7074" w14:textId="12288271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2. </w:t>
            </w:r>
            <w:r>
              <w:rPr>
                <w:rFonts w:hint="eastAsia"/>
              </w:rPr>
              <w:t>低加密指数重复内容攻击：</w:t>
            </w:r>
          </w:p>
          <w:p w14:paraId="3B68C385" w14:textId="3B235676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如果攻击者知道原始消息</w:t>
            </w:r>
            <w:r w:rsidR="00F90B86" w:rsidRPr="00F90B86">
              <w:rPr>
                <w:position w:val="-6"/>
              </w:rPr>
              <w:object w:dxaOrig="260" w:dyaOrig="220" w14:anchorId="438184BB">
                <v:shape id="_x0000_i1158" type="#_x0000_t75" style="width:12.85pt;height:11.05pt" o:ole="">
                  <v:imagedata r:id="rId63" o:title=""/>
                </v:shape>
                <o:OLEObject Type="Embed" ProgID="Equation.DSMT4" ShapeID="_x0000_i1158" DrawAspect="Content" ObjectID="_1765370061" r:id="rId64"/>
              </w:object>
            </w:r>
            <w:r>
              <w:rPr>
                <w:rFonts w:hint="eastAsia"/>
              </w:rPr>
              <w:t>的一部分，并且该部分的信息足够多以至于</w:t>
            </w:r>
            <w:r w:rsidR="00F90B86" w:rsidRPr="00F90B86">
              <w:rPr>
                <w:position w:val="-6"/>
              </w:rPr>
              <w:object w:dxaOrig="260" w:dyaOrig="220" w14:anchorId="4258E323">
                <v:shape id="_x0000_i1163" type="#_x0000_t75" style="width:12.85pt;height:11.05pt" o:ole="">
                  <v:imagedata r:id="rId65" o:title=""/>
                </v:shape>
                <o:OLEObject Type="Embed" ProgID="Equation.DSMT4" ShapeID="_x0000_i1163" DrawAspect="Content" ObjectID="_1765370062" r:id="rId66"/>
              </w:object>
            </w:r>
            <w:r>
              <w:rPr>
                <w:rFonts w:hint="eastAsia"/>
              </w:rPr>
              <w:t>的剩余部分不足以产生足够的熵来抵抗</w:t>
            </w:r>
            <w:r w:rsidR="00F90B86" w:rsidRPr="00F90B86">
              <w:rPr>
                <w:position w:val="-6"/>
              </w:rPr>
              <w:object w:dxaOrig="180" w:dyaOrig="220" w14:anchorId="7089902D">
                <v:shape id="_x0000_i1166" type="#_x0000_t75" style="width:8.9pt;height:11.05pt" o:ole="">
                  <v:imagedata r:id="rId67" o:title=""/>
                </v:shape>
                <o:OLEObject Type="Embed" ProgID="Equation.DSMT4" ShapeID="_x0000_i1166" DrawAspect="Content" ObjectID="_1765370063" r:id="rId68"/>
              </w:object>
            </w:r>
            <w:r>
              <w:rPr>
                <w:rFonts w:hint="eastAsia"/>
              </w:rPr>
              <w:t>次方根攻击，那么攻击者可以尝试对剩</w:t>
            </w:r>
            <w:r>
              <w:rPr>
                <w:rFonts w:hint="eastAsia"/>
              </w:rPr>
              <w:lastRenderedPageBreak/>
              <w:t>余部分进行暴力破解，因为</w:t>
            </w:r>
            <w:r w:rsidR="00F90B86" w:rsidRPr="00F90B86">
              <w:rPr>
                <w:position w:val="-6"/>
              </w:rPr>
              <w:object w:dxaOrig="320" w:dyaOrig="320" w14:anchorId="188144FA">
                <v:shape id="_x0000_i1169" type="#_x0000_t75" style="width:16.05pt;height:16.05pt" o:ole="">
                  <v:imagedata r:id="rId69" o:title=""/>
                </v:shape>
                <o:OLEObject Type="Embed" ProgID="Equation.DSMT4" ShapeID="_x0000_i1169" DrawAspect="Content" ObjectID="_1765370064" r:id="rId70"/>
              </w:object>
            </w:r>
            <w:r>
              <w:rPr>
                <w:rFonts w:hint="eastAsia"/>
              </w:rPr>
              <w:t>的值会非常小。</w:t>
            </w:r>
          </w:p>
          <w:p w14:paraId="3D2193B1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</w:p>
          <w:p w14:paraId="4C2BC6FD" w14:textId="0342F283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3. </w:t>
            </w:r>
            <w:r>
              <w:rPr>
                <w:rFonts w:hint="eastAsia"/>
              </w:rPr>
              <w:t>低加密指数选择明文攻击：</w:t>
            </w:r>
          </w:p>
          <w:p w14:paraId="467DC202" w14:textId="7F50FA11" w:rsidR="006F1700" w:rsidRDefault="006F1700" w:rsidP="006F1700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如果攻击者可以让系统加密特定构造的消息，那么可以选择特定的消息</w:t>
            </w:r>
            <w:r w:rsidR="00F90B86" w:rsidRPr="00F90B86">
              <w:rPr>
                <w:position w:val="-6"/>
              </w:rPr>
              <w:object w:dxaOrig="260" w:dyaOrig="220" w14:anchorId="10BD6137">
                <v:shape id="_x0000_i1172" type="#_x0000_t75" style="width:12.85pt;height:11.05pt" o:ole="">
                  <v:imagedata r:id="rId71" o:title=""/>
                </v:shape>
                <o:OLEObject Type="Embed" ProgID="Equation.DSMT4" ShapeID="_x0000_i1172" DrawAspect="Content" ObjectID="_1765370065" r:id="rId72"/>
              </w:object>
            </w:r>
            <w:r>
              <w:rPr>
                <w:rFonts w:hint="eastAsia"/>
              </w:rPr>
              <w:t>，使得</w:t>
            </w:r>
            <w:r w:rsidR="00F90B86" w:rsidRPr="00F90B86">
              <w:rPr>
                <w:position w:val="-6"/>
              </w:rPr>
              <w:object w:dxaOrig="320" w:dyaOrig="320" w14:anchorId="533144BF">
                <v:shape id="_x0000_i1178" type="#_x0000_t75" style="width:16.05pt;height:16.05pt" o:ole="">
                  <v:imagedata r:id="rId73" o:title=""/>
                </v:shape>
                <o:OLEObject Type="Embed" ProgID="Equation.DSMT4" ShapeID="_x0000_i1178" DrawAspect="Content" ObjectID="_1765370066" r:id="rId74"/>
              </w:object>
            </w:r>
            <w:r>
              <w:rPr>
                <w:rFonts w:hint="eastAsia"/>
              </w:rPr>
              <w:t>非常小，从而能够直接计算出</w:t>
            </w:r>
            <w:r w:rsidR="00F90B86" w:rsidRPr="00F90B86">
              <w:rPr>
                <w:position w:val="-6"/>
              </w:rPr>
              <w:object w:dxaOrig="260" w:dyaOrig="220" w14:anchorId="2347CAF8">
                <v:shape id="_x0000_i1181" type="#_x0000_t75" style="width:12.85pt;height:11.05pt" o:ole="">
                  <v:imagedata r:id="rId71" o:title=""/>
                </v:shape>
                <o:OLEObject Type="Embed" ProgID="Equation.DSMT4" ShapeID="_x0000_i1181" DrawAspect="Content" ObjectID="_1765370067" r:id="rId75"/>
              </w:object>
            </w:r>
            <w:r>
              <w:rPr>
                <w:rFonts w:hint="eastAsia"/>
              </w:rPr>
              <w:t>。</w:t>
            </w:r>
          </w:p>
          <w:p w14:paraId="6188A85B" w14:textId="77777777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</w:p>
          <w:p w14:paraId="563BA5A3" w14:textId="597872DC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在实际应用中，为了防止这类攻击，通常会选择一个较大的</w:t>
            </w:r>
            <w:r w:rsidR="00F90B86" w:rsidRPr="00F90B86">
              <w:rPr>
                <w:position w:val="-6"/>
              </w:rPr>
              <w:object w:dxaOrig="180" w:dyaOrig="220" w14:anchorId="0051AB59">
                <v:shape id="_x0000_i1184" type="#_x0000_t75" style="width:8.9pt;height:11.05pt" o:ole="">
                  <v:imagedata r:id="rId76" o:title=""/>
                </v:shape>
                <o:OLEObject Type="Embed" ProgID="Equation.DSMT4" ShapeID="_x0000_i1184" DrawAspect="Content" ObjectID="_1765370068" r:id="rId77"/>
              </w:object>
            </w:r>
            <w:r>
              <w:rPr>
                <w:rFonts w:hint="eastAsia"/>
              </w:rPr>
              <w:t>，例如</w:t>
            </w:r>
            <w:r w:rsidR="00F90B86" w:rsidRPr="00F90B86">
              <w:rPr>
                <w:position w:val="-6"/>
              </w:rPr>
              <w:object w:dxaOrig="1020" w:dyaOrig="279" w14:anchorId="662B265E">
                <v:shape id="_x0000_i1187" type="#_x0000_t75" style="width:50.95pt;height:13.9pt" o:ole="">
                  <v:imagedata r:id="rId78" o:title=""/>
                </v:shape>
                <o:OLEObject Type="Embed" ProgID="Equation.DSMT4" ShapeID="_x0000_i1187" DrawAspect="Content" ObjectID="_1765370069" r:id="rId79"/>
              </w:object>
            </w:r>
            <w:r>
              <w:rPr>
                <w:rFonts w:hint="eastAsia"/>
              </w:rPr>
              <w:t>，并且在加密之前对消息进行适当的填充，以确保加密后的消息足够大，不会低于任何模数</w:t>
            </w:r>
            <w:r w:rsidR="00F90B86" w:rsidRPr="00F90B86">
              <w:rPr>
                <w:position w:val="-12"/>
              </w:rPr>
              <w:object w:dxaOrig="240" w:dyaOrig="360" w14:anchorId="6CAFE392">
                <v:shape id="_x0000_i1190" type="#_x0000_t75" style="width:12.1pt;height:18.2pt" o:ole="">
                  <v:imagedata r:id="rId80" o:title=""/>
                </v:shape>
                <o:OLEObject Type="Embed" ProgID="Equation.DSMT4" ShapeID="_x0000_i1190" DrawAspect="Content" ObjectID="_1765370070" r:id="rId81"/>
              </w:object>
            </w:r>
            <w:r>
              <w:rPr>
                <w:rFonts w:hint="eastAsia"/>
              </w:rPr>
              <w:t>。</w:t>
            </w:r>
          </w:p>
          <w:p w14:paraId="57CD2796" w14:textId="5E2F4374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代码</w:t>
            </w:r>
          </w:p>
          <w:p w14:paraId="0BBBC30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gmpy2  </w:t>
            </w:r>
          </w:p>
          <w:p w14:paraId="3D356DF5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rom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tertool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combinations  </w:t>
            </w:r>
          </w:p>
          <w:p w14:paraId="45C8335C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C6724B8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需要提前定义或传入的全局变量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BF8679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proofErr w:type="spellStart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, es, cs, ns, </w:t>
            </w:r>
            <w:proofErr w:type="spellStart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3AA969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25F37E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打印信息，指出正在检查是否存在低加密指数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9F08318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遍历所有指数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e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，如果存在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e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小于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10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，则可能成为低加密指数广播的攻击目标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0AE1F1F5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{}  </w:t>
            </w:r>
          </w:p>
          <w:p w14:paraId="190C0D5D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7E69559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e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&lt;= 10:  </w:t>
            </w:r>
          </w:p>
          <w:p w14:paraId="2A05738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objs.setdefaul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e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[]).append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2E2DA44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满足条件：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28045EBC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4AB3207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a, b):  </w:t>
            </w:r>
          </w:p>
          <w:p w14:paraId="54F0A090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扩展欧几里得算法实现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E4C846A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a == 0:  </w:t>
            </w:r>
          </w:p>
          <w:p w14:paraId="488090A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b, 0, 1)  </w:t>
            </w:r>
          </w:p>
          <w:p w14:paraId="073A2EB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else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5E1EC000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g, y, x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b % a, a)  </w:t>
            </w:r>
          </w:p>
          <w:p w14:paraId="5CB8AF91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g, x - (b // a) * y, y)  </w:t>
            </w:r>
          </w:p>
          <w:p w14:paraId="3434394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28605F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value):  </w:t>
            </w:r>
          </w:p>
          <w:p w14:paraId="7AA00F9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将长整数转换为字节串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983613B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result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bytearray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)  </w:t>
            </w:r>
          </w:p>
          <w:p w14:paraId="70360FFD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while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value:  </w:t>
            </w:r>
          </w:p>
          <w:p w14:paraId="65104AE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esult.appen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value &amp; 0xff)  </w:t>
            </w:r>
          </w:p>
          <w:p w14:paraId="3D1672A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value //= 256  </w:t>
            </w:r>
          </w:p>
          <w:p w14:paraId="21388E3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bytes(result[::-1])  </w:t>
            </w:r>
          </w:p>
          <w:p w14:paraId="11B493E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79A8FB5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hinese_remainder_theore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5F87F29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使用中国剩余定理解同余方程组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D724A8B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x, y)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combinations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2):  </w:t>
            </w:r>
          </w:p>
          <w:p w14:paraId="24A29F7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asser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gmpy2.gcd(x, y) == 1, 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模数必须两两互质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DCCAADE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m = 1  </w:t>
            </w:r>
          </w:p>
          <w:p w14:paraId="7FC3CC2E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result = 0  </w:t>
            </w:r>
          </w:p>
          <w:p w14:paraId="157CF02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mi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7514FFB8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m *= mi  </w:t>
            </w:r>
          </w:p>
          <w:p w14:paraId="41A33EF6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en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):  </w:t>
            </w:r>
          </w:p>
          <w:p w14:paraId="2EB34CCB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Mi = m //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 </w:t>
            </w:r>
          </w:p>
          <w:p w14:paraId="2F95D10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_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i_r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_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egcd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Mi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</w:t>
            </w:r>
          </w:p>
          <w:p w14:paraId="2180C5BF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result += Mi *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i_re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*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a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 </w:t>
            </w:r>
          </w:p>
          <w:p w14:paraId="642EFFCF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esult % m  </w:t>
            </w:r>
          </w:p>
          <w:p w14:paraId="7A1896B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C5AE79D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on_low_power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</w:p>
          <w:p w14:paraId="667432B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对低加密指数进行破解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2C9CD81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lastRenderedPageBreak/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power, seqs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objs.item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):  </w:t>
            </w:r>
          </w:p>
          <w:p w14:paraId="62DD847C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c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seqs]  </w:t>
            </w:r>
          </w:p>
          <w:p w14:paraId="673072D8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ns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seqs]  </w:t>
            </w:r>
          </w:p>
          <w:p w14:paraId="48B2B497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pow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hinese_remainder_theore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_list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0AC6E2D2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gmpy2.iroot(gmpy2.mpz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_pow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, power)  </w:t>
            </w:r>
          </w:p>
          <w:p w14:paraId="0AF83D3A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1]: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检查是否是完全的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e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次方根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051909E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0])[-8:].decode()  </w:t>
            </w:r>
          </w:p>
          <w:p w14:paraId="0425E03C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seqs:  </w:t>
            </w:r>
          </w:p>
          <w:p w14:paraId="3C180163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=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FFA1784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破解帧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{} -&gt; m = {}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.format(seqs, 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)  </w:t>
            </w:r>
          </w:p>
          <w:p w14:paraId="38651A04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else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</w:t>
            </w:r>
          </w:p>
          <w:p w14:paraId="19A3D70F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无法找到完全的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e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次方根</w:t>
            </w:r>
            <w:r w:rsidRPr="006F1700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3D7E187E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6F1700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97E5C8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FB0C789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假设</w:t>
            </w:r>
            <w:proofErr w:type="spellStart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是一个全局字典，用于存储破解结果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BE3D5D1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{}  </w:t>
            </w:r>
          </w:p>
          <w:p w14:paraId="1E8EA74B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1B49F2B" w14:textId="77777777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6F1700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开始破解低加密指数</w:t>
            </w:r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94B13ED" w14:textId="7782C351" w:rsidR="006F1700" w:rsidRPr="006F1700" w:rsidRDefault="006F1700" w:rsidP="006F1700">
            <w:pPr>
              <w:widowControl/>
              <w:numPr>
                <w:ilvl w:val="0"/>
                <w:numId w:val="14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on_low_power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w_power_objs</w:t>
            </w:r>
            <w:proofErr w:type="spellEnd"/>
            <w:r w:rsidRPr="006F1700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</w:p>
          <w:p w14:paraId="26A65565" w14:textId="26F8A882" w:rsidR="006F1700" w:rsidRDefault="006F1700" w:rsidP="006F1700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结果如下：</w:t>
            </w:r>
          </w:p>
          <w:p w14:paraId="2C654DA2" w14:textId="20DBE8A5" w:rsidR="006F1700" w:rsidRPr="006F1700" w:rsidRDefault="006F1700" w:rsidP="006F1700">
            <w:pPr>
              <w:pStyle w:val="QB"/>
              <w:framePr w:hSpace="0" w:wrap="auto" w:vAnchor="margin" w:yAlign="inline"/>
              <w:suppressOverlap w:val="0"/>
              <w:jc w:val="center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2F78B9C4" wp14:editId="457B540B">
                  <wp:extent cx="5913632" cy="2278577"/>
                  <wp:effectExtent l="0" t="0" r="0" b="762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13632" cy="2278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2D5B4B" w14:textId="77777777" w:rsidR="00245B96" w:rsidRPr="009B4C53" w:rsidRDefault="00245B96" w:rsidP="009B4C53">
            <w:pPr>
              <w:pStyle w:val="Index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>第四步：</w:t>
            </w:r>
            <w:r w:rsidR="00F90B86">
              <w:rPr>
                <w:rFonts w:hint="eastAsia"/>
              </w:rPr>
              <w:t>费马分解法</w:t>
            </w:r>
          </w:p>
          <w:p w14:paraId="405E6A1B" w14:textId="2591BCC1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原理：</w:t>
            </w:r>
          </w:p>
          <w:p w14:paraId="4EB5477A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费马分解法是一种基于数学原理的算法，用于将一个数分解为两个因数。在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中，如果选取的两个大素数（我们称之为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）非常接近，那么它们的乘积（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 = p * q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）可以通过费马分解法被有效地分解。</w:t>
            </w:r>
          </w:p>
          <w:p w14:paraId="1B83F0FC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2FC0A8F9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费马分解法的工作原理是寻找两个平方数，它们之间的差刚好等于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这个方法是基于差平方的恒等式，即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(x + y) * (x - y) = 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 xml:space="preserve"> - 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。如果我们能找到两个数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使得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 xml:space="preserve"> - 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等于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那么我们就找到了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两个因数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 + 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 - 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0D1F1F7E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7E07DFBD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在实际操作中，费马分解法从大约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根开始尝试，并逐渐增加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值，直到找到一个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使得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 xml:space="preserve"> - 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等于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平方。一旦找到这样的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x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y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就可以计算出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两个因数。</w:t>
            </w:r>
          </w:p>
          <w:p w14:paraId="0F1F53FE" w14:textId="77777777" w:rsidR="0018001E" w:rsidRPr="0018001E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3030D28" w14:textId="73DB88DE" w:rsidR="00F90B86" w:rsidRDefault="0018001E" w:rsidP="0018001E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这种方法之所以能够攻击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，是因为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的安全性部分依赖于将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分解为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是困难的。如果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选得太接近，费马分解法就能够快速找到它们，从而破解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因此，在实际应用中，应该避免选择相近的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和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q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来保证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18001E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安全性</w:t>
            </w:r>
            <w:r w:rsidR="00F90B86" w:rsidRPr="00F90B86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242CC02A" w14:textId="6CF9A5E6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代码：</w:t>
            </w:r>
          </w:p>
          <w:p w14:paraId="086D5244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gmpy2    </w:t>
            </w:r>
          </w:p>
          <w:p w14:paraId="64F9B24C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rom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ypto.Util.number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5A3A0545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7EE904F9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fermat_method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ns, es, cs):    </w:t>
            </w:r>
          </w:p>
          <w:p w14:paraId="4C70CDA6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"""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1E8E49A0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使用费马分解法破解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RSA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加密的消息。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53AB3D51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6B5C1D1F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:param </w:t>
            </w:r>
            <w:proofErr w:type="spellStart"/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: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需要破解的帧数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47D62027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:param ns: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包含每个帧的模数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的列表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7C9C559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:param es: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包含每个帧的公钥指数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e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的列表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148CE232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:param cs: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包含每个帧的密文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c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的列表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7BCE4558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:return: None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</w:p>
          <w:p w14:paraId="33472F1D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  """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4CE745F9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[None] *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存储破解结果的列表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F744483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0A753461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  </w:t>
            </w:r>
          </w:p>
          <w:p w14:paraId="4D671819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初始化变量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7144D07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gmpy2.isqrt(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+ 1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的平方根并向上取整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30DBC622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y = gmpy2.isqrt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*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-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  </w:t>
            </w:r>
          </w:p>
          <w:p w14:paraId="7A4CCFD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count = 0    </w:t>
            </w:r>
          </w:p>
          <w:p w14:paraId="6FCEE5A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ax_iteration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100000    </w:t>
            </w:r>
          </w:p>
          <w:p w14:paraId="6F4D942E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0E3A986F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使用费马方法尝试分解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8F68734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while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(root_n * root_n - ns[i] != y * y)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and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count &lt; max_iterations:    </w:t>
            </w:r>
          </w:p>
          <w:p w14:paraId="24ADCE87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+= 1    </w:t>
            </w:r>
          </w:p>
          <w:p w14:paraId="3AD8D59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y = gmpy2.isqrt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*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-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  </w:t>
            </w:r>
          </w:p>
          <w:p w14:paraId="2B875681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count += 1    </w:t>
            </w:r>
          </w:p>
          <w:p w14:paraId="020E5960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7B87686D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检查是否成功分解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4BE126B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*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-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== y * y:    </w:t>
            </w:r>
          </w:p>
          <w:p w14:paraId="5AD53DCE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p = 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+ y) %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   </w:t>
            </w:r>
          </w:p>
          <w:p w14:paraId="41B0E4BF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q = 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root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- y) %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   </w:t>
            </w:r>
          </w:p>
          <w:p w14:paraId="3A445638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hi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(p - 1) * (q - 1)    </w:t>
            </w:r>
          </w:p>
          <w:p w14:paraId="6AAC6C39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d = gmpy2.invert(e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hi_n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  </w:t>
            </w:r>
          </w:p>
          <w:p w14:paraId="73C0A44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pow(c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d, ns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  </w:t>
            </w:r>
          </w:p>
          <w:p w14:paraId="406BA611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7CCEA553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try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  </w:t>
            </w:r>
          </w:p>
          <w:p w14:paraId="1EA9687A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尝试将解密的整数转换为字节串，然后解码为字符串</w:t>
            </w:r>
            <w:r w:rsidRPr="00F90B86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 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419C598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[-8:].decode()    </w:t>
            </w:r>
          </w:p>
          <w:p w14:paraId="4BBE37AD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=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5B6AD16C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f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破解帧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{</w:t>
            </w:r>
            <w:proofErr w:type="spellStart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} -&gt; m = {</w:t>
            </w:r>
            <w:proofErr w:type="spellStart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}"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  </w:t>
            </w:r>
          </w:p>
          <w:p w14:paraId="2BF0F374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except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UnicodeDecodeError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:    </w:t>
            </w:r>
          </w:p>
          <w:p w14:paraId="55B86D19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f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错误帧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{</w:t>
            </w:r>
            <w:proofErr w:type="spellStart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} 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解码失败。</w:t>
            </w:r>
            <w:r w:rsidRPr="00F90B86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  </w:t>
            </w:r>
          </w:p>
          <w:p w14:paraId="1F3E4E9F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345AEAE0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lastRenderedPageBreak/>
              <w:t>    </w:t>
            </w:r>
            <w:r w:rsidRPr="00F90B86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1EF1674C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</w:p>
          <w:p w14:paraId="2E1492DF" w14:textId="77777777" w:rsidR="00F90B86" w:rsidRPr="00F90B86" w:rsidRDefault="00F90B86" w:rsidP="00F90B86">
            <w:pPr>
              <w:widowControl/>
              <w:numPr>
                <w:ilvl w:val="0"/>
                <w:numId w:val="15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F90B86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 = crack_fermat_method(num_of_frames, ns, es, cs)    </w:t>
            </w:r>
          </w:p>
          <w:p w14:paraId="4D1BD387" w14:textId="77777777" w:rsidR="00F90B86" w:rsidRP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</w:p>
          <w:p w14:paraId="63567368" w14:textId="19D1EFF6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结果如下：</w:t>
            </w:r>
          </w:p>
          <w:p w14:paraId="25EF602C" w14:textId="21609E66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2A9618F" w14:textId="07106EC3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C75F114" w14:textId="73AE559E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021787F0" w14:textId="5BC6A747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F0C2543" w14:textId="3FFE5D59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1C4FE94A" w14:textId="40B57A13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0D18FB9B" w14:textId="2CFBD5D7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44758DE" wp14:editId="50292C97">
                  <wp:extent cx="5646909" cy="1813717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46909" cy="18137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78EB61" w14:textId="77777777" w:rsidR="00F90B86" w:rsidRDefault="00F90B86" w:rsidP="00154AE7">
            <w:pPr>
              <w:widowControl/>
              <w:tabs>
                <w:tab w:val="center" w:pos="4710"/>
                <w:tab w:val="right" w:pos="9420"/>
              </w:tabs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A47955E" w14:textId="77777777" w:rsidR="0018001E" w:rsidRDefault="0018001E" w:rsidP="0018001E">
            <w:pPr>
              <w:pStyle w:val="Index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步骤五：</w:t>
            </w:r>
            <w:r w:rsidRPr="0018001E">
              <w:rPr>
                <w:rFonts w:hint="eastAsia"/>
              </w:rPr>
              <w:t xml:space="preserve">Pollard p-1 </w:t>
            </w:r>
            <w:r w:rsidRPr="0018001E">
              <w:rPr>
                <w:rFonts w:hint="eastAsia"/>
              </w:rPr>
              <w:t>分解</w:t>
            </w:r>
          </w:p>
          <w:p w14:paraId="5160800E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原理：</w:t>
            </w:r>
          </w:p>
          <w:p w14:paraId="30836581" w14:textId="300C2686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Pollard's p-1 </w:t>
            </w:r>
            <w:r>
              <w:rPr>
                <w:rFonts w:hint="eastAsia"/>
              </w:rPr>
              <w:t>算法是一种用于寻找大合数的非平凡因子的算法。其基本原理是利用了数论中的一个事实：如果一个合数</w:t>
            </w:r>
            <w:r>
              <w:rPr>
                <w:rFonts w:hint="eastAsia"/>
              </w:rPr>
              <w:t xml:space="preserve"> n </w:t>
            </w:r>
            <w:r>
              <w:rPr>
                <w:rFonts w:hint="eastAsia"/>
              </w:rPr>
              <w:t>的一个因子</w:t>
            </w:r>
            <w:r>
              <w:rPr>
                <w:rFonts w:hint="eastAsia"/>
              </w:rPr>
              <w:t xml:space="preserve"> p-1 </w:t>
            </w:r>
            <w:r>
              <w:rPr>
                <w:rFonts w:hint="eastAsia"/>
              </w:rPr>
              <w:t>的所有质因子的幂都很小，那么这个因子</w:t>
            </w:r>
            <w:r>
              <w:rPr>
                <w:rFonts w:hint="eastAsia"/>
              </w:rPr>
              <w:t xml:space="preserve"> p </w:t>
            </w:r>
            <w:r>
              <w:rPr>
                <w:rFonts w:hint="eastAsia"/>
              </w:rPr>
              <w:t>可以相对容易地被找到。原理如下：</w:t>
            </w:r>
          </w:p>
          <w:p w14:paraId="3BD9E519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1. </w:t>
            </w:r>
            <w:r>
              <w:rPr>
                <w:rFonts w:hint="eastAsia"/>
              </w:rPr>
              <w:t>选择一个基数</w:t>
            </w:r>
            <w:r>
              <w:rPr>
                <w:rFonts w:hint="eastAsia"/>
              </w:rPr>
              <w:t xml:space="preserve"> a</w:t>
            </w:r>
            <w:r>
              <w:rPr>
                <w:rFonts w:hint="eastAsia"/>
              </w:rPr>
              <w:t>，通常可以选取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。</w:t>
            </w:r>
          </w:p>
          <w:p w14:paraId="3136C4C1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2. </w:t>
            </w:r>
            <w:r>
              <w:rPr>
                <w:rFonts w:hint="eastAsia"/>
              </w:rPr>
              <w:t>选择一个边界值</w:t>
            </w:r>
            <w:r>
              <w:rPr>
                <w:rFonts w:hint="eastAsia"/>
              </w:rPr>
              <w:t xml:space="preserve"> B</w:t>
            </w:r>
            <w:r>
              <w:rPr>
                <w:rFonts w:hint="eastAsia"/>
              </w:rPr>
              <w:t>，这个值决定了算法尝试寻找的因子的</w:t>
            </w:r>
            <w:r>
              <w:rPr>
                <w:rFonts w:hint="eastAsia"/>
              </w:rPr>
              <w:t>"</w:t>
            </w:r>
            <w:r>
              <w:rPr>
                <w:rFonts w:hint="eastAsia"/>
              </w:rPr>
              <w:t>平滑度</w:t>
            </w:r>
            <w:r>
              <w:rPr>
                <w:rFonts w:hint="eastAsia"/>
              </w:rPr>
              <w:t>"</w:t>
            </w:r>
            <w:r>
              <w:rPr>
                <w:rFonts w:hint="eastAsia"/>
              </w:rPr>
              <w:t>。</w:t>
            </w:r>
          </w:p>
          <w:p w14:paraId="1D26DD55" w14:textId="7AE12B4A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3. </w:t>
            </w:r>
            <w:r>
              <w:rPr>
                <w:rFonts w:hint="eastAsia"/>
              </w:rPr>
              <w:t>对于每个整数</w:t>
            </w:r>
            <w:r>
              <w:rPr>
                <w:rFonts w:hint="eastAsia"/>
              </w:rPr>
              <w:t xml:space="preserve"> k</w:t>
            </w:r>
            <w:r>
              <w:rPr>
                <w:rFonts w:hint="eastAsia"/>
              </w:rPr>
              <w:t>，从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开始到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结束，计算</w:t>
            </w:r>
            <w:r>
              <w:rPr>
                <w:rFonts w:hint="eastAsia"/>
              </w:rPr>
              <w:t xml:space="preserve"> a 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 xml:space="preserve"> k </w:t>
            </w:r>
            <w:r>
              <w:rPr>
                <w:rFonts w:hint="eastAsia"/>
              </w:rPr>
              <w:t>阶乘的幂（即</w:t>
            </w:r>
            <w:r>
              <w:rPr>
                <w:rFonts w:hint="eastAsia"/>
              </w:rPr>
              <w:t xml:space="preserve"> </w:t>
            </w:r>
            <w:r w:rsidR="00F557B2" w:rsidRPr="0018001E">
              <w:rPr>
                <w:position w:val="-10"/>
              </w:rPr>
              <w:object w:dxaOrig="1060" w:dyaOrig="360" w14:anchorId="70945721">
                <v:shape id="_x0000_i1229" type="#_x0000_t75" style="width:53.1pt;height:18.2pt" o:ole="">
                  <v:imagedata r:id="rId84" o:title=""/>
                </v:shape>
                <o:OLEObject Type="Embed" ProgID="Equation.DSMT4" ShapeID="_x0000_i1229" DrawAspect="Content" ObjectID="_1765370071" r:id="rId85"/>
              </w:object>
            </w:r>
            <w:r>
              <w:rPr>
                <w:rFonts w:hint="eastAsia"/>
              </w:rPr>
              <w:t>）。</w:t>
            </w:r>
          </w:p>
          <w:p w14:paraId="7705C8B6" w14:textId="47B36EB9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4. </w:t>
            </w:r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 xml:space="preserve"> </w:t>
            </w:r>
            <w:r w:rsidR="00F557B2" w:rsidRPr="0018001E">
              <w:rPr>
                <w:position w:val="-10"/>
              </w:rPr>
              <w:object w:dxaOrig="1500" w:dyaOrig="360" w14:anchorId="4F9F49D9">
                <v:shape id="_x0000_i1227" type="#_x0000_t75" style="width:74.85pt;height:18.2pt" o:ole="">
                  <v:imagedata r:id="rId86" o:title=""/>
                </v:shape>
                <o:OLEObject Type="Embed" ProgID="Equation.DSMT4" ShapeID="_x0000_i1227" DrawAspect="Content" ObjectID="_1765370072" r:id="rId87"/>
              </w:object>
            </w:r>
            <w:r>
              <w:rPr>
                <w:rFonts w:hint="eastAsia"/>
              </w:rPr>
              <w:t>，如果这个值大于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且小于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，那么它就是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的一个因子。</w:t>
            </w:r>
          </w:p>
          <w:p w14:paraId="33F1EF38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 xml:space="preserve">5. </w:t>
            </w:r>
            <w:r>
              <w:rPr>
                <w:rFonts w:hint="eastAsia"/>
              </w:rPr>
              <w:t>如果在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的范围内没有找到因子，可以增加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的值重复步骤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。</w:t>
            </w:r>
          </w:p>
          <w:p w14:paraId="63730FFB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</w:p>
          <w:p w14:paraId="50390BD1" w14:textId="2BF72E60" w:rsidR="0018001E" w:rsidRDefault="0018001E" w:rsidP="0018001E">
            <w:pPr>
              <w:pStyle w:val="QB"/>
              <w:framePr w:hSpace="0" w:wrap="auto" w:vAnchor="margin" w:yAlign="inline"/>
              <w:suppressOverlap w:val="0"/>
              <w:rPr>
                <w:rFonts w:hint="eastAsia"/>
              </w:rPr>
            </w:pPr>
            <w:r>
              <w:rPr>
                <w:rFonts w:hint="eastAsia"/>
              </w:rPr>
              <w:t>算法的关键在于，如果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有一个因子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，使得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的所有质因子都小于或等于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，那么在步骤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中</w:t>
            </w:r>
            <w:r>
              <w:rPr>
                <w:rFonts w:hint="eastAsia"/>
              </w:rPr>
              <w:t>a^(k!)</w:t>
            </w:r>
            <w:r>
              <w:rPr>
                <w:rFonts w:hint="eastAsia"/>
              </w:rPr>
              <w:t>会变得非常接近于</w:t>
            </w:r>
            <w:r>
              <w:rPr>
                <w:rFonts w:hint="eastAsia"/>
              </w:rPr>
              <w:t>1 mod p</w:t>
            </w:r>
            <w:r>
              <w:rPr>
                <w:rFonts w:hint="eastAsia"/>
              </w:rPr>
              <w:t>。这是因为如果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大于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的最大质因子，</w:t>
            </w:r>
            <w:r>
              <w:rPr>
                <w:rFonts w:hint="eastAsia"/>
              </w:rPr>
              <w:t>k!</w:t>
            </w:r>
            <w:r>
              <w:rPr>
                <w:rFonts w:hint="eastAsia"/>
              </w:rPr>
              <w:t>将包含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的所有质因子的幂，从而使得</w:t>
            </w:r>
            <w:r w:rsidR="00F557B2" w:rsidRPr="0018001E">
              <w:rPr>
                <w:position w:val="-6"/>
              </w:rPr>
              <w:object w:dxaOrig="740" w:dyaOrig="320" w14:anchorId="46079233">
                <v:shape id="_x0000_i1228" type="#_x0000_t75" style="width:37.05pt;height:16.05pt" o:ole="">
                  <v:imagedata r:id="rId88" o:title=""/>
                </v:shape>
                <o:OLEObject Type="Embed" ProgID="Equation.DSMT4" ShapeID="_x0000_i1228" DrawAspect="Content" ObjectID="_1765370073" r:id="rId89"/>
              </w:object>
            </w:r>
            <w:r>
              <w:rPr>
                <w:rFonts w:hint="eastAsia"/>
              </w:rPr>
              <w:t>成为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的倍数。这样</w:t>
            </w:r>
            <w:r w:rsidRPr="0018001E">
              <w:rPr>
                <w:position w:val="-10"/>
              </w:rPr>
              <w:object w:dxaOrig="1500" w:dyaOrig="360" w14:anchorId="60C5898C">
                <v:shape id="_x0000_i1197" type="#_x0000_t75" style="width:74.85pt;height:18.2pt" o:ole="">
                  <v:imagedata r:id="rId90" o:title=""/>
                </v:shape>
                <o:OLEObject Type="Embed" ProgID="Equation.DSMT4" ShapeID="_x0000_i1197" DrawAspect="Content" ObjectID="_1765370074" r:id="rId91"/>
              </w:object>
            </w:r>
            <w:r>
              <w:rPr>
                <w:rFonts w:hint="eastAsia"/>
              </w:rPr>
              <w:t>就会给出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。</w:t>
            </w:r>
          </w:p>
          <w:p w14:paraId="37871F87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</w:p>
          <w:p w14:paraId="11D5037D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Pollard's p-1</w:t>
            </w:r>
            <w:r>
              <w:rPr>
                <w:rFonts w:hint="eastAsia"/>
              </w:rPr>
              <w:t>算法适用于那些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是</w:t>
            </w:r>
            <w:r>
              <w:rPr>
                <w:rFonts w:hint="eastAsia"/>
              </w:rPr>
              <w:t>"B-</w:t>
            </w:r>
            <w:r>
              <w:rPr>
                <w:rFonts w:hint="eastAsia"/>
              </w:rPr>
              <w:t>平滑</w:t>
            </w:r>
            <w:r>
              <w:rPr>
                <w:rFonts w:hint="eastAsia"/>
              </w:rPr>
              <w:t>"</w:t>
            </w:r>
            <w:r>
              <w:rPr>
                <w:rFonts w:hint="eastAsia"/>
              </w:rPr>
              <w:t>的数，即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的所有质因子都不大于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。如果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包含大的质因子，这个方法可能会失败。</w:t>
            </w:r>
          </w:p>
          <w:p w14:paraId="76D8B0DB" w14:textId="77777777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lastRenderedPageBreak/>
              <w:t>代码：</w:t>
            </w:r>
          </w:p>
          <w:p w14:paraId="6E6E5865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gmpy2  </w:t>
            </w:r>
          </w:p>
          <w:p w14:paraId="1A42132E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rom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ypto.Util.number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mport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3E6822E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D1D20EF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使用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Pollard's rho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算法来分解质数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1856557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ollard_rho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n):  </w:t>
            </w:r>
          </w:p>
          <w:p w14:paraId="458D7F77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m = 2 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保证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gcd</w:t>
            </w:r>
            <w:proofErr w:type="spellEnd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(2, n) = 1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05FCF4C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ax_k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200000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设置最大迭代次数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6A072FF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proofErr w:type="spellStart"/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k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1,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max_k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+ 1):  </w:t>
            </w:r>
          </w:p>
          <w:p w14:paraId="6468790D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m = pow(m, k, n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m = 2^(k!) mod n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6F8CE74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gcd_value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gmpy2.gcd(m - 1, n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gcd</w:t>
            </w:r>
            <w:proofErr w:type="spellEnd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(m - 1, n)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214ECBD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gcd_value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!= 1: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如果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gcd</w:t>
            </w:r>
            <w:proofErr w:type="spellEnd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不为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1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，则找到一个因子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7CAFC21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gcd_value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137664A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return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one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如果没有找到因子，返回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one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655BF8BA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461DB3A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解决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Pollard's rho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算法的问题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92409E1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def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with_pollard_rho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):  </w:t>
            </w:r>
          </w:p>
          <w:p w14:paraId="469BACFE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for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n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range(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num_of_frames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: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遍历所有帧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D486536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p =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pollard_rho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ns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对每个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s[</w:t>
            </w:r>
            <w:proofErr w:type="spellStart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]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使用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Pollard's rho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算法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3D5FB9C2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f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p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is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not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None: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如果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p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不为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None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，则找到了一个因子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C662BF5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q = ns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// p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另一个因子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6B11FBC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varphi_n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(p - 1) * (q - 1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欧拉函数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φ(n)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241B3EF3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d = gmpy2.invert(es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varphi_n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计算私钥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d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444AA6FA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pow(cs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, d, ns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解密得到消息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 m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7EF48F38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=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long_to_bytes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nt_m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[-8:].decode(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将消息转换为字符串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72765B6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results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[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] =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存储解密结果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0D75AF18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          </w:t>
            </w:r>
            <w:r w:rsidRPr="0018001E">
              <w:rPr>
                <w:rFonts w:ascii="Consolas" w:eastAsia="宋体" w:hAnsi="Consolas" w:cs="宋体"/>
                <w:b/>
                <w:bCs/>
                <w:color w:val="006699"/>
                <w:sz w:val="18"/>
                <w:szCs w:val="18"/>
                <w:bdr w:val="none" w:sz="0" w:space="0" w:color="auto" w:frame="1"/>
              </w:rPr>
              <w:t>print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Pr="0018001E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"[</w:t>
            </w:r>
            <w:r w:rsidRPr="0018001E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破解</w:t>
            </w:r>
            <w:r w:rsidRPr="0018001E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] </w:t>
            </w:r>
            <w:r w:rsidRPr="0018001E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帧</w:t>
            </w:r>
            <w:r w:rsidRPr="0018001E">
              <w:rPr>
                <w:rFonts w:ascii="Consolas" w:eastAsia="宋体" w:hAnsi="Consolas" w:cs="宋体"/>
                <w:color w:val="0000FF"/>
                <w:sz w:val="18"/>
                <w:szCs w:val="18"/>
                <w:bdr w:val="none" w:sz="0" w:space="0" w:color="auto" w:frame="1"/>
              </w:rPr>
              <w:t> {} -&gt; m = {}"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.format(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i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, </w:t>
            </w: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str_m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)) 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打印解密结果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1EFD8D93" w14:textId="77777777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FFFFF"/>
              <w:spacing w:beforeAutospacing="1" w:afterAutospacing="1" w:line="210" w:lineRule="atLeast"/>
              <w:jc w:val="left"/>
              <w:rPr>
                <w:rFonts w:ascii="Consolas" w:eastAsia="宋体" w:hAnsi="Consolas" w:cs="宋体"/>
                <w:color w:val="5C5C5C"/>
                <w:sz w:val="18"/>
                <w:szCs w:val="18"/>
              </w:rPr>
            </w:pP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# </w:t>
            </w:r>
            <w:r w:rsidRPr="0018001E">
              <w:rPr>
                <w:rFonts w:ascii="Consolas" w:eastAsia="宋体" w:hAnsi="Consolas" w:cs="宋体"/>
                <w:color w:val="008200"/>
                <w:sz w:val="18"/>
                <w:szCs w:val="18"/>
                <w:bdr w:val="none" w:sz="0" w:space="0" w:color="auto" w:frame="1"/>
              </w:rPr>
              <w:t>调用破解函数</w:t>
            </w:r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  </w:t>
            </w:r>
          </w:p>
          <w:p w14:paraId="545BFB6A" w14:textId="4F9E5A9B" w:rsidR="0018001E" w:rsidRPr="0018001E" w:rsidRDefault="0018001E" w:rsidP="0018001E">
            <w:pPr>
              <w:widowControl/>
              <w:numPr>
                <w:ilvl w:val="0"/>
                <w:numId w:val="16"/>
              </w:numPr>
              <w:pBdr>
                <w:left w:val="single" w:sz="18" w:space="0" w:color="6CE26C"/>
              </w:pBdr>
              <w:shd w:val="clear" w:color="auto" w:fill="F8F8F8"/>
              <w:spacing w:beforeAutospacing="1" w:afterAutospacing="1" w:line="210" w:lineRule="atLeast"/>
              <w:jc w:val="left"/>
              <w:rPr>
                <w:rFonts w:ascii="Consolas" w:eastAsia="宋体" w:hAnsi="Consolas" w:cs="宋体" w:hint="eastAsia"/>
                <w:color w:val="5C5C5C"/>
                <w:sz w:val="18"/>
                <w:szCs w:val="18"/>
              </w:rPr>
            </w:pPr>
            <w:proofErr w:type="spellStart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crack_with_pollard_rho</w:t>
            </w:r>
            <w:proofErr w:type="spellEnd"/>
            <w:r w:rsidRPr="0018001E">
              <w:rPr>
                <w:rFonts w:ascii="Consolas" w:eastAsia="宋体" w:hAnsi="Consolas" w:cs="宋体"/>
                <w:color w:val="000000"/>
                <w:sz w:val="18"/>
                <w:szCs w:val="18"/>
                <w:bdr w:val="none" w:sz="0" w:space="0" w:color="auto" w:frame="1"/>
              </w:rPr>
              <w:t>()  </w:t>
            </w:r>
          </w:p>
          <w:p w14:paraId="05431614" w14:textId="0906BB83" w:rsidR="0018001E" w:rsidRDefault="0018001E" w:rsidP="0018001E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结果：</w:t>
            </w:r>
          </w:p>
          <w:p w14:paraId="625443D7" w14:textId="0ABB9A1F" w:rsidR="0018001E" w:rsidRDefault="00B11C6C" w:rsidP="00B11C6C">
            <w:pPr>
              <w:pStyle w:val="QB"/>
              <w:framePr w:hSpace="0" w:wrap="auto" w:vAnchor="margin" w:yAlign="inline"/>
              <w:suppressOverlap w:val="0"/>
              <w:jc w:val="center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5A145B4C" wp14:editId="59FF49C0">
                  <wp:extent cx="3947502" cy="1981372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7502" cy="19813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C83D53" w14:textId="77777777" w:rsidR="0018001E" w:rsidRDefault="00535F4C" w:rsidP="0018001E">
            <w:pPr>
              <w:pStyle w:val="QB"/>
              <w:framePr w:hSpace="0" w:wrap="auto" w:vAnchor="margin" w:yAlign="inline"/>
              <w:suppressOverlap w:val="0"/>
            </w:pPr>
            <w:r>
              <w:rPr>
                <w:rFonts w:hint="eastAsia"/>
              </w:rPr>
              <w:t>最终结果：</w:t>
            </w:r>
          </w:p>
          <w:p w14:paraId="7A3161F8" w14:textId="160E6188" w:rsidR="00535F4C" w:rsidRPr="00AB1899" w:rsidRDefault="00535F4C" w:rsidP="00535F4C">
            <w:pPr>
              <w:pStyle w:val="QB"/>
              <w:framePr w:hSpace="0" w:wrap="auto" w:vAnchor="margin" w:yAlign="inline"/>
              <w:suppressOverlap w:val="0"/>
              <w:jc w:val="center"/>
              <w:rPr>
                <w:rFonts w:hint="eastAsia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0C0654A" wp14:editId="2FFA9B48">
                  <wp:extent cx="5048509" cy="5804198"/>
                  <wp:effectExtent l="0" t="0" r="0" b="635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509" cy="58041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5EFF" w14:paraId="3A22BFB3" w14:textId="77777777" w:rsidTr="00940E55">
        <w:trPr>
          <w:cantSplit/>
          <w:trHeight w:val="828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33CCF653" w14:textId="5061F25B" w:rsidR="003E5EFF" w:rsidRDefault="00B34FB8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总结（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完成心得与其它</w:t>
            </w:r>
            <w:r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主要自己碰到的问题和解决问题的方法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）</w:t>
            </w:r>
          </w:p>
          <w:p w14:paraId="62B3FA68" w14:textId="4E521B06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40"/>
                <w:szCs w:val="40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40"/>
                <w:szCs w:val="40"/>
              </w:rPr>
              <w:t>实验心得</w:t>
            </w:r>
          </w:p>
          <w:p w14:paraId="46146DE0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通过本次实验，我深刻体会到了密码学理论与实践的紧密结合。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作为一种广泛使用的非对称加密算法，其安全性依赖于大数分解问题的计算难度。然而，本实验让我认识到，即使是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这样成熟的加密体系，也可能因为实现上的疏忽或参数选择不当而变得脆弱。</w:t>
            </w:r>
          </w:p>
          <w:p w14:paraId="18C7FFF2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4BB2AB06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实验中的每一步都是对理论知识的实践检验。共模攻击让我了解到，不同用户应使用不同的模数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N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来避免潜在的安全风险。低指数攻击则揭示了公钥指数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的选择需要谨慎，过低的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e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值会使得加密系统容易受到特定类型攻击的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威胁。费马分解法和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ollard p-1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分解法的应用则让我认识到了选择合适的大素数对于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安全性的重要性。</w:t>
            </w:r>
          </w:p>
          <w:p w14:paraId="2057E34B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6B76D1D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编写和运行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Python</w:t>
            </w: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代码实现这些攻击算法，不仅加强了我的编程技能，也提高了我对于算法有效性的直观理解。这次实验体现了理论知识与实践能力的结合，强化了我对密码学原理的理解，同时也提醒了我在设计安全系统时需要考虑的各种潜在风险。此外，实验也激发了我对于密码学更深层次问题的好奇心，比如如何设计更加安全的加密算法，以及如何评估一个加密体系的安全性。</w:t>
            </w:r>
          </w:p>
          <w:p w14:paraId="25E1EC92" w14:textId="77777777" w:rsidR="00762741" w:rsidRPr="00762741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65DFFE23" w14:textId="673D5A41" w:rsidR="00EE4988" w:rsidRPr="00EE4988" w:rsidRDefault="00762741" w:rsidP="00762741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总之，这次实验不仅是对加密技术的学习，也是对安全思维的一次锻炼。它让我更加明白，安全性是一个动态的目标，需要不断的学习和适应新的威胁，以保护信息不受未授权访问的侵害。</w:t>
            </w:r>
            <w:r w:rsidR="00EE4988"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7FD9C609" w14:textId="77777777" w:rsidR="00EE498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在实验过程中，我还尝试了使用编程实现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算法。我学习了如何生成随机素数，如何计算欧拉函数，以及如何进行模运算。我还尝试了将字符串转换为十六进制数进行加密，这是一个非常实用的技巧。</w:t>
            </w:r>
          </w:p>
          <w:p w14:paraId="5A9F7582" w14:textId="2A25AF95" w:rsidR="00B34FB8" w:rsidRPr="00EE4988" w:rsidRDefault="00EE4988" w:rsidP="00EE4988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总的来说，这次实验让我对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RSA</w:t>
            </w:r>
            <w:r w:rsidRPr="00EE498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加密有了更深的理解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。</w:t>
            </w:r>
          </w:p>
          <w:p w14:paraId="4CE87A2C" w14:textId="77777777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  <w:p w14:paraId="59129D20" w14:textId="48E24282" w:rsidR="00CA1513" w:rsidRDefault="00CA1513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</w:p>
        </w:tc>
      </w:tr>
      <w:tr w:rsidR="003E5EFF" w14:paraId="67CCAA8F" w14:textId="77777777" w:rsidTr="00940E55">
        <w:trPr>
          <w:cantSplit/>
          <w:trHeight w:val="414"/>
        </w:trPr>
        <w:tc>
          <w:tcPr>
            <w:tcW w:w="8913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6220FF28" w14:textId="77777777" w:rsidR="003E5EFF" w:rsidRDefault="003E5EFF" w:rsidP="00940E55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lastRenderedPageBreak/>
              <w:t>参考文献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（包括参考的书籍，论文，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URL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等</w:t>
            </w:r>
            <w:r w:rsidR="00B34FB8" w:rsidRPr="00B34FB8">
              <w:rPr>
                <w:rFonts w:ascii="Comic Sans MS" w:eastAsia="华文仿宋" w:hAnsi="Comic Sans MS" w:hint="eastAsia"/>
                <w:b/>
                <w:bCs/>
                <w:sz w:val="28"/>
                <w:szCs w:val="28"/>
                <w:highlight w:val="yellow"/>
              </w:rPr>
              <w:t>，</w:t>
            </w:r>
            <w:r w:rsidR="00B34FB8" w:rsidRPr="00B34FB8">
              <w:rPr>
                <w:rFonts w:ascii="Comic Sans MS" w:eastAsia="华文仿宋" w:hAnsi="Comic Sans MS" w:hint="eastAsia"/>
                <w:b/>
                <w:bCs/>
                <w:color w:val="FF0000"/>
                <w:sz w:val="28"/>
                <w:szCs w:val="28"/>
                <w:highlight w:val="yellow"/>
              </w:rPr>
              <w:t>很重要</w:t>
            </w:r>
            <w:r w:rsidRPr="00B34FB8">
              <w:rPr>
                <w:rFonts w:ascii="Comic Sans MS" w:eastAsia="华文仿宋" w:hAnsi="Comic Sans MS"/>
                <w:b/>
                <w:bCs/>
                <w:sz w:val="28"/>
                <w:szCs w:val="28"/>
                <w:highlight w:val="yellow"/>
              </w:rPr>
              <w:t>）</w:t>
            </w:r>
          </w:p>
          <w:p w14:paraId="03EF5F12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Rivest, R. L., Shamir, A., &amp; Adleman, L. (1978). A method for obtaining digital signatures and public-key cryptosystems. Communications of the ACM, 21(2), 120-126.</w:t>
            </w:r>
          </w:p>
          <w:p w14:paraId="111ED96F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proofErr w:type="spellStart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Boneh</w:t>
            </w:r>
            <w:proofErr w:type="spellEnd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, D. (1999). Twenty years of attacks on the RSA cryptosystem. Notices of the AMS, 46(2), 203-213.</w:t>
            </w:r>
          </w:p>
          <w:p w14:paraId="67882B06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Menezes, A., van Oorschot, P., &amp; Vanstone, S. (1996). Handbook of Applied Cryptography. CRC Press.</w:t>
            </w:r>
          </w:p>
          <w:p w14:paraId="6DE76BC1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proofErr w:type="spellStart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Håstad</w:t>
            </w:r>
            <w:proofErr w:type="spellEnd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, J. (1986). Solving simultaneous modular equations of low degree. SIAM Journal on Computing, 15(2), 229-243.</w:t>
            </w:r>
          </w:p>
          <w:p w14:paraId="621DBE80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lastRenderedPageBreak/>
              <w:t>Pollard, J. M. (1974). Theorems on Factorization and Primality Testing. Proceedings of the Cambridge Philosophical Society, 76(3), 521-528.</w:t>
            </w:r>
          </w:p>
          <w:p w14:paraId="2A222A37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May, A. (2004). Computing the RSA secret key is deterministic polynomial time equivalent to factoring. In CRYPTO 2004. Springer, Berlin, Heidelberg.</w:t>
            </w:r>
          </w:p>
          <w:p w14:paraId="7BBA412A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proofErr w:type="spellStart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Lenstra</w:t>
            </w:r>
            <w:proofErr w:type="spellEnd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, A. K., &amp; </w:t>
            </w:r>
            <w:proofErr w:type="spellStart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Weger</w:t>
            </w:r>
            <w:proofErr w:type="spellEnd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, B. D. (2000). On the possibility of constructing meaningful hash collisions for public keys. In ACISP 2000 (pp. 267-279). Springer, Berlin, Heidelberg.</w:t>
            </w:r>
          </w:p>
          <w:p w14:paraId="3362E983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Ferguson, N., </w:t>
            </w:r>
            <w:proofErr w:type="spellStart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Schneier</w:t>
            </w:r>
            <w:proofErr w:type="spellEnd"/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, B., &amp; Kohno, T. (2010). Cryptography Engineering: Design Principles and Practical Applications. Wiley Publishing.</w:t>
            </w:r>
          </w:p>
          <w:p w14:paraId="74A506CD" w14:textId="77777777" w:rsidR="00762741" w:rsidRPr="00762741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Stinson, D. R., &amp; Paterson, M. (2019). Cryptography: Theory and Practice. CRC Press.</w:t>
            </w:r>
          </w:p>
          <w:p w14:paraId="4C495541" w14:textId="77777777" w:rsidR="00C54898" w:rsidRDefault="00762741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62741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Silverman, R. D. (1987). A Cost-Based Security Analysis of Symmetric and Asymmetric Key Lengths. RSA Laboratories Bulletin, 13.</w:t>
            </w:r>
          </w:p>
          <w:p w14:paraId="26E98629" w14:textId="35C1237F" w:rsidR="00E56E7E" w:rsidRPr="00762741" w:rsidRDefault="00E56E7E" w:rsidP="00762741">
            <w:pPr>
              <w:pStyle w:val="a7"/>
              <w:widowControl/>
              <w:numPr>
                <w:ilvl w:val="0"/>
                <w:numId w:val="11"/>
              </w:numPr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hyperlink r:id="rId94" w:history="1">
              <w:r w:rsidRPr="00E56E7E">
                <w:rPr>
                  <w:rStyle w:val="ad"/>
                  <w:rFonts w:ascii="Comic Sans MS" w:eastAsia="华文仿宋" w:hAnsi="Comic Sans MS"/>
                  <w:b/>
                  <w:bCs/>
                  <w:sz w:val="28"/>
                  <w:szCs w:val="28"/>
                </w:rPr>
                <w:t>GitHub - jkup64/HomeworkOfCryptography</w:t>
              </w:r>
            </w:hyperlink>
          </w:p>
        </w:tc>
      </w:tr>
    </w:tbl>
    <w:p w14:paraId="31B81DB8" w14:textId="77777777" w:rsidR="007D3A42" w:rsidRDefault="00940E55" w:rsidP="003E5EFF">
      <w:pPr>
        <w:widowControl/>
        <w:snapToGrid w:val="0"/>
        <w:spacing w:line="480" w:lineRule="exact"/>
      </w:pPr>
      <w:r>
        <w:lastRenderedPageBreak/>
        <w:br w:type="textWrapping" w:clear="all"/>
      </w:r>
    </w:p>
    <w:sectPr w:rsidR="007D3A42">
      <w:headerReference w:type="default" r:id="rId95"/>
      <w:footerReference w:type="default" r:id="rId96"/>
      <w:pgSz w:w="11906" w:h="16838"/>
      <w:pgMar w:top="1134" w:right="1134" w:bottom="1134" w:left="1134" w:header="851" w:footer="992" w:gutter="0"/>
      <w:cols w:space="720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435523" w14:textId="77777777" w:rsidR="00B53C7B" w:rsidRDefault="00B53C7B">
      <w:r>
        <w:separator/>
      </w:r>
    </w:p>
  </w:endnote>
  <w:endnote w:type="continuationSeparator" w:id="0">
    <w:p w14:paraId="0FBB7B95" w14:textId="77777777" w:rsidR="00B53C7B" w:rsidRDefault="00B53C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FreeSans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B3364" w14:textId="77777777" w:rsidR="007D3A42" w:rsidRDefault="00F32EA7" w:rsidP="00AC3972">
    <w:pPr>
      <w:pStyle w:val="ab"/>
      <w:jc w:val="center"/>
    </w:pPr>
    <w:r>
      <w:rPr>
        <w:lang w:val="zh-CN"/>
      </w:rPr>
      <w:fldChar w:fldCharType="begin"/>
    </w:r>
    <w:r>
      <w:instrText>PAGE</w:instrText>
    </w:r>
    <w:r>
      <w:fldChar w:fldCharType="separate"/>
    </w:r>
    <w:r w:rsidR="0090012D">
      <w:rPr>
        <w:noProof/>
      </w:rPr>
      <w:t>1</w:t>
    </w:r>
    <w:r>
      <w:fldChar w:fldCharType="end"/>
    </w:r>
    <w:r>
      <w:rPr>
        <w:lang w:val="zh-CN"/>
      </w:rPr>
      <w:t xml:space="preserve"> / </w:t>
    </w:r>
    <w:r>
      <w:rPr>
        <w:lang w:val="zh-CN"/>
      </w:rPr>
      <w:fldChar w:fldCharType="begin"/>
    </w:r>
    <w:r>
      <w:instrText>NUMPAGES</w:instrText>
    </w:r>
    <w:r>
      <w:fldChar w:fldCharType="separate"/>
    </w:r>
    <w:r w:rsidR="0090012D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194281" w14:textId="77777777" w:rsidR="00B53C7B" w:rsidRDefault="00B53C7B">
      <w:r>
        <w:separator/>
      </w:r>
    </w:p>
  </w:footnote>
  <w:footnote w:type="continuationSeparator" w:id="0">
    <w:p w14:paraId="3A0127AF" w14:textId="77777777" w:rsidR="00B53C7B" w:rsidRDefault="00B53C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704313" w14:textId="77777777" w:rsidR="007D3A42" w:rsidRPr="00AC3972" w:rsidRDefault="00AC3972" w:rsidP="00AC3972">
    <w:pPr>
      <w:pStyle w:val="a4"/>
      <w:rPr>
        <w:rFonts w:ascii="华文仿宋" w:eastAsia="华文仿宋" w:hAnsi="华文仿宋"/>
        <w:sz w:val="24"/>
        <w:szCs w:val="24"/>
      </w:rPr>
    </w:pPr>
    <w:r w:rsidRPr="00230E47">
      <w:rPr>
        <w:rFonts w:ascii="华文仿宋" w:eastAsia="华文仿宋" w:hAnsi="华文仿宋" w:hint="eastAsia"/>
        <w:sz w:val="28"/>
        <w:szCs w:val="28"/>
        <w:highlight w:val="yellow"/>
      </w:rPr>
      <w:t>姓名</w:t>
    </w:r>
    <w:r w:rsidRPr="00AC3972">
      <w:rPr>
        <w:rFonts w:ascii="华文仿宋" w:eastAsia="华文仿宋" w:hAnsi="华文仿宋" w:hint="eastAsia"/>
        <w:sz w:val="28"/>
        <w:szCs w:val="28"/>
      </w:rPr>
      <w:t xml:space="preserve">    </w:t>
    </w:r>
    <w:r>
      <w:rPr>
        <w:rFonts w:ascii="华文仿宋" w:eastAsia="华文仿宋" w:hAnsi="华文仿宋" w:hint="eastAsia"/>
      </w:rPr>
      <w:t xml:space="preserve">    </w:t>
    </w:r>
    <w:r w:rsidR="0090012D">
      <w:rPr>
        <w:rFonts w:ascii="华文仿宋" w:eastAsia="华文仿宋" w:hAnsi="华文仿宋" w:hint="eastAsia"/>
      </w:rPr>
      <w:t xml:space="preserve">                          </w:t>
    </w:r>
    <w:r>
      <w:rPr>
        <w:rFonts w:ascii="华文仿宋" w:eastAsia="华文仿宋" w:hAnsi="华文仿宋" w:hint="eastAsia"/>
      </w:rPr>
      <w:t xml:space="preserve">                </w:t>
    </w:r>
    <w:r w:rsidR="000F4572" w:rsidRPr="000F4572">
      <w:rPr>
        <w:rFonts w:ascii="华文仿宋" w:eastAsia="华文仿宋" w:hAnsi="华文仿宋" w:hint="eastAsia"/>
        <w:sz w:val="24"/>
        <w:szCs w:val="24"/>
      </w:rPr>
      <w:t>现代</w:t>
    </w:r>
    <w:r w:rsidR="00FB4AC5">
      <w:rPr>
        <w:rFonts w:ascii="华文仿宋" w:eastAsia="华文仿宋" w:hAnsi="华文仿宋" w:hint="eastAsia"/>
        <w:sz w:val="24"/>
        <w:szCs w:val="24"/>
      </w:rPr>
      <w:t>密码学</w:t>
    </w:r>
    <w:r w:rsidR="00F32EA7" w:rsidRPr="00AC3972">
      <w:rPr>
        <w:rFonts w:ascii="华文仿宋" w:eastAsia="华文仿宋" w:hAnsi="华文仿宋"/>
        <w:sz w:val="24"/>
        <w:szCs w:val="24"/>
      </w:rPr>
      <w:t>实验报告</w:t>
    </w:r>
    <w:r w:rsidRPr="00AC3972">
      <w:rPr>
        <w:rFonts w:ascii="华文仿宋" w:eastAsia="华文仿宋" w:hAnsi="华文仿宋" w:hint="eastAsia"/>
        <w:sz w:val="24"/>
        <w:szCs w:val="24"/>
      </w:rPr>
      <w:t xml:space="preserve">      </w:t>
    </w:r>
    <w:r>
      <w:rPr>
        <w:rFonts w:ascii="华文仿宋" w:eastAsia="华文仿宋" w:hAnsi="华文仿宋" w:hint="eastAsia"/>
      </w:rPr>
      <w:t xml:space="preserve">                      </w:t>
    </w:r>
    <w:r w:rsidRPr="00AC3972">
      <w:rPr>
        <w:rFonts w:ascii="华文仿宋" w:eastAsia="华文仿宋" w:hAnsi="华文仿宋" w:hint="eastAsia"/>
        <w:sz w:val="24"/>
        <w:szCs w:val="24"/>
      </w:rPr>
      <w:t xml:space="preserve">     </w:t>
    </w:r>
    <w:r w:rsidRPr="00230E47">
      <w:rPr>
        <w:rFonts w:ascii="华文仿宋" w:eastAsia="华文仿宋" w:hAnsi="华文仿宋" w:hint="eastAsia"/>
        <w:sz w:val="24"/>
        <w:szCs w:val="24"/>
        <w:highlight w:val="yellow"/>
      </w:rPr>
      <w:t>学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AF135F"/>
    <w:multiLevelType w:val="multilevel"/>
    <w:tmpl w:val="BF42D7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2375F3F"/>
    <w:multiLevelType w:val="hybridMultilevel"/>
    <w:tmpl w:val="9C388802"/>
    <w:lvl w:ilvl="0" w:tplc="FD48731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4742EEC"/>
    <w:multiLevelType w:val="hybridMultilevel"/>
    <w:tmpl w:val="C276C7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2801578D"/>
    <w:multiLevelType w:val="hybridMultilevel"/>
    <w:tmpl w:val="8FAA0470"/>
    <w:lvl w:ilvl="0" w:tplc="A89862FC">
      <w:start w:val="1"/>
      <w:numFmt w:val="decimal"/>
      <w:pStyle w:val="Head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D23E2C"/>
    <w:multiLevelType w:val="multilevel"/>
    <w:tmpl w:val="BCC8E3E8"/>
    <w:lvl w:ilvl="0">
      <w:start w:val="1"/>
      <w:numFmt w:val="decimal"/>
      <w:lvlText w:val="%1"/>
      <w:lvlJc w:val="left"/>
      <w:pPr>
        <w:ind w:left="720" w:hanging="720"/>
      </w:pPr>
      <w:rPr>
        <w:rFonts w:asciiTheme="majorEastAsia" w:eastAsiaTheme="majorEastAsia" w:hAnsiTheme="majorEastAsia" w:hint="default"/>
        <w:sz w:val="28"/>
        <w:szCs w:val="28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3A00E58"/>
    <w:multiLevelType w:val="hybridMultilevel"/>
    <w:tmpl w:val="57AAAEA8"/>
    <w:lvl w:ilvl="0" w:tplc="F368A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4181519"/>
    <w:multiLevelType w:val="hybridMultilevel"/>
    <w:tmpl w:val="84726C26"/>
    <w:lvl w:ilvl="0" w:tplc="0798C0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5B326D9"/>
    <w:multiLevelType w:val="multilevel"/>
    <w:tmpl w:val="2D7EAD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D1C56A3"/>
    <w:multiLevelType w:val="hybridMultilevel"/>
    <w:tmpl w:val="C276C7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60572895"/>
    <w:multiLevelType w:val="multilevel"/>
    <w:tmpl w:val="516C2DB8"/>
    <w:lvl w:ilvl="0">
      <w:start w:val="1"/>
      <w:numFmt w:val="decimal"/>
      <w:lvlText w:val="%1."/>
      <w:lvlJc w:val="left"/>
      <w:pPr>
        <w:ind w:left="720" w:hanging="720"/>
      </w:pPr>
      <w:rPr>
        <w:sz w:val="24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CF706A6"/>
    <w:multiLevelType w:val="hybridMultilevel"/>
    <w:tmpl w:val="6750E190"/>
    <w:lvl w:ilvl="0" w:tplc="1690D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D9F40ED"/>
    <w:multiLevelType w:val="multilevel"/>
    <w:tmpl w:val="29CCBA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4930D5F"/>
    <w:multiLevelType w:val="multilevel"/>
    <w:tmpl w:val="607AAA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74A11F33"/>
    <w:multiLevelType w:val="multilevel"/>
    <w:tmpl w:val="4FE8DE2A"/>
    <w:lvl w:ilvl="0">
      <w:start w:val="1"/>
      <w:numFmt w:val="decimal"/>
      <w:lvlText w:val="%1."/>
      <w:lvlJc w:val="left"/>
      <w:pPr>
        <w:ind w:left="720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6045B07"/>
    <w:multiLevelType w:val="multilevel"/>
    <w:tmpl w:val="C9FC5A70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3"/>
  </w:num>
  <w:num w:numId="2">
    <w:abstractNumId w:val="4"/>
  </w:num>
  <w:num w:numId="3">
    <w:abstractNumId w:val="14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2"/>
  </w:num>
  <w:num w:numId="7">
    <w:abstractNumId w:val="9"/>
  </w:num>
  <w:num w:numId="8">
    <w:abstractNumId w:val="3"/>
  </w:num>
  <w:num w:numId="9">
    <w:abstractNumId w:val="5"/>
  </w:num>
  <w:num w:numId="10">
    <w:abstractNumId w:val="10"/>
  </w:num>
  <w:num w:numId="11">
    <w:abstractNumId w:val="1"/>
  </w:num>
  <w:num w:numId="12">
    <w:abstractNumId w:val="6"/>
  </w:num>
  <w:num w:numId="13">
    <w:abstractNumId w:val="0"/>
  </w:num>
  <w:num w:numId="14">
    <w:abstractNumId w:val="11"/>
  </w:num>
  <w:num w:numId="15">
    <w:abstractNumId w:val="12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A42"/>
    <w:rsid w:val="000B3A52"/>
    <w:rsid w:val="000C217D"/>
    <w:rsid w:val="000D0800"/>
    <w:rsid w:val="000F4572"/>
    <w:rsid w:val="00154AE7"/>
    <w:rsid w:val="0018001E"/>
    <w:rsid w:val="001A6312"/>
    <w:rsid w:val="00230E47"/>
    <w:rsid w:val="00245B96"/>
    <w:rsid w:val="0029296B"/>
    <w:rsid w:val="00305A31"/>
    <w:rsid w:val="003502D0"/>
    <w:rsid w:val="003E1D33"/>
    <w:rsid w:val="003E5EFF"/>
    <w:rsid w:val="00535F4C"/>
    <w:rsid w:val="00546EFE"/>
    <w:rsid w:val="005F72FA"/>
    <w:rsid w:val="006512C0"/>
    <w:rsid w:val="00661217"/>
    <w:rsid w:val="00661F5A"/>
    <w:rsid w:val="006B5E18"/>
    <w:rsid w:val="006F1700"/>
    <w:rsid w:val="006F51C7"/>
    <w:rsid w:val="00762741"/>
    <w:rsid w:val="007B4E8A"/>
    <w:rsid w:val="007C39C1"/>
    <w:rsid w:val="007D3A42"/>
    <w:rsid w:val="007F636F"/>
    <w:rsid w:val="00810C78"/>
    <w:rsid w:val="00811A77"/>
    <w:rsid w:val="00817A79"/>
    <w:rsid w:val="00820560"/>
    <w:rsid w:val="0090012D"/>
    <w:rsid w:val="00940E55"/>
    <w:rsid w:val="0096125B"/>
    <w:rsid w:val="00974B7F"/>
    <w:rsid w:val="009B097C"/>
    <w:rsid w:val="009B4C53"/>
    <w:rsid w:val="00A3619D"/>
    <w:rsid w:val="00AB1899"/>
    <w:rsid w:val="00AB34B7"/>
    <w:rsid w:val="00AC3972"/>
    <w:rsid w:val="00B11C6C"/>
    <w:rsid w:val="00B34FB8"/>
    <w:rsid w:val="00B53C7B"/>
    <w:rsid w:val="00BD3A6D"/>
    <w:rsid w:val="00C54898"/>
    <w:rsid w:val="00C724FB"/>
    <w:rsid w:val="00CA1513"/>
    <w:rsid w:val="00CC253A"/>
    <w:rsid w:val="00D41ECF"/>
    <w:rsid w:val="00D444E5"/>
    <w:rsid w:val="00D70BC4"/>
    <w:rsid w:val="00DB306D"/>
    <w:rsid w:val="00DE6DB0"/>
    <w:rsid w:val="00E04868"/>
    <w:rsid w:val="00E06845"/>
    <w:rsid w:val="00E56E7E"/>
    <w:rsid w:val="00EE4988"/>
    <w:rsid w:val="00F17FDE"/>
    <w:rsid w:val="00F32EA7"/>
    <w:rsid w:val="00F460E3"/>
    <w:rsid w:val="00F53A25"/>
    <w:rsid w:val="00F557B2"/>
    <w:rsid w:val="00F90B86"/>
    <w:rsid w:val="00FB4AC5"/>
    <w:rsid w:val="00FD3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725FCD"/>
  <w15:docId w15:val="{7E6FA570-BA0D-4E8D-BD67-06F5645BB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769F"/>
    <w:pPr>
      <w:widowControl w:val="0"/>
      <w:jc w:val="both"/>
    </w:pPr>
    <w:rPr>
      <w:rFonts w:cs="Times New Roman"/>
      <w:color w:val="00000A"/>
      <w:sz w:val="21"/>
    </w:rPr>
  </w:style>
  <w:style w:type="paragraph" w:styleId="1">
    <w:name w:val="heading 1"/>
    <w:basedOn w:val="a"/>
    <w:link w:val="10"/>
    <w:uiPriority w:val="9"/>
    <w:qFormat/>
    <w:rsid w:val="005822FE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5822FE"/>
    <w:pPr>
      <w:keepNext/>
      <w:keepLines/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link w:val="a4"/>
    <w:uiPriority w:val="99"/>
    <w:qFormat/>
    <w:rsid w:val="0001769F"/>
    <w:rPr>
      <w:sz w:val="18"/>
      <w:szCs w:val="18"/>
    </w:rPr>
  </w:style>
  <w:style w:type="character" w:customStyle="1" w:styleId="a5">
    <w:name w:val="批注框文本 字符"/>
    <w:basedOn w:val="a0"/>
    <w:link w:val="a6"/>
    <w:uiPriority w:val="99"/>
    <w:qFormat/>
    <w:rsid w:val="0001769F"/>
    <w:rPr>
      <w:sz w:val="18"/>
      <w:szCs w:val="18"/>
    </w:rPr>
  </w:style>
  <w:style w:type="character" w:customStyle="1" w:styleId="Char">
    <w:name w:val="批注框文本 Char"/>
    <w:basedOn w:val="a0"/>
    <w:uiPriority w:val="99"/>
    <w:semiHidden/>
    <w:qFormat/>
    <w:rsid w:val="00CC620C"/>
    <w:rPr>
      <w:rFonts w:ascii="Calibri" w:eastAsia="宋体" w:hAnsi="Calibri" w:cs="Times New Roman"/>
      <w:sz w:val="18"/>
      <w:szCs w:val="18"/>
    </w:rPr>
  </w:style>
  <w:style w:type="character" w:customStyle="1" w:styleId="QBChar">
    <w:name w:val="QB正文 Char"/>
    <w:link w:val="QB"/>
    <w:qFormat/>
    <w:rsid w:val="00245B96"/>
    <w:rPr>
      <w:rFonts w:ascii="Comic Sans MS" w:eastAsia="华文仿宋" w:hAnsi="Comic Sans MS" w:cs="Times New Roman"/>
      <w:b/>
      <w:color w:val="00000A"/>
      <w:spacing w:val="-8"/>
      <w:sz w:val="28"/>
      <w:szCs w:val="28"/>
    </w:rPr>
  </w:style>
  <w:style w:type="character" w:customStyle="1" w:styleId="10">
    <w:name w:val="标题 1 字符"/>
    <w:basedOn w:val="a0"/>
    <w:link w:val="1"/>
    <w:uiPriority w:val="9"/>
    <w:qFormat/>
    <w:rsid w:val="005822FE"/>
    <w:rPr>
      <w:rFonts w:ascii="Calibri" w:eastAsia="宋体" w:hAnsi="Calibri" w:cs="Times New Roman"/>
      <w:b/>
      <w:bCs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sid w:val="005822F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InternetLink">
    <w:name w:val="Internet Link"/>
    <w:basedOn w:val="a0"/>
    <w:uiPriority w:val="99"/>
    <w:unhideWhenUsed/>
    <w:rsid w:val="000648F0"/>
    <w:rPr>
      <w:color w:val="0000FF" w:themeColor="hyperlink"/>
      <w:u w:val="single"/>
    </w:rPr>
  </w:style>
  <w:style w:type="paragraph" w:customStyle="1" w:styleId="Heading">
    <w:name w:val="Heading"/>
    <w:basedOn w:val="a7"/>
    <w:next w:val="a8"/>
    <w:qFormat/>
    <w:rsid w:val="00245B96"/>
    <w:pPr>
      <w:framePr w:hSpace="180" w:wrap="around" w:vAnchor="text" w:hAnchor="text" w:y="1"/>
      <w:numPr>
        <w:numId w:val="8"/>
      </w:numPr>
      <w:suppressOverlap/>
    </w:pPr>
    <w:rPr>
      <w:rFonts w:ascii="Comic Sans MS" w:eastAsia="华文仿宋" w:hAnsi="Comic Sans MS"/>
      <w:b/>
      <w:spacing w:val="-8"/>
      <w:sz w:val="28"/>
      <w:szCs w:val="28"/>
    </w:rPr>
  </w:style>
  <w:style w:type="paragraph" w:styleId="a8">
    <w:name w:val="Body Text"/>
    <w:basedOn w:val="a"/>
    <w:pPr>
      <w:spacing w:after="140" w:line="288" w:lineRule="auto"/>
    </w:pPr>
  </w:style>
  <w:style w:type="paragraph" w:styleId="a9">
    <w:name w:val="List"/>
    <w:basedOn w:val="a8"/>
    <w:rPr>
      <w:rFonts w:cs="FreeSans"/>
    </w:rPr>
  </w:style>
  <w:style w:type="paragraph" w:styleId="aa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qFormat/>
    <w:rsid w:val="009B4C53"/>
    <w:pPr>
      <w:framePr w:hSpace="180" w:wrap="around" w:vAnchor="text" w:hAnchor="text" w:y="1"/>
      <w:widowControl/>
      <w:tabs>
        <w:tab w:val="center" w:pos="4710"/>
        <w:tab w:val="right" w:pos="9420"/>
      </w:tabs>
      <w:snapToGrid w:val="0"/>
      <w:spacing w:line="480" w:lineRule="exact"/>
      <w:suppressOverlap/>
    </w:pPr>
    <w:rPr>
      <w:rFonts w:ascii="Comic Sans MS" w:eastAsia="华文仿宋" w:hAnsi="Comic Sans MS"/>
      <w:b/>
      <w:bCs/>
      <w:sz w:val="40"/>
      <w:szCs w:val="40"/>
    </w:rPr>
  </w:style>
  <w:style w:type="paragraph" w:styleId="a4">
    <w:name w:val="header"/>
    <w:basedOn w:val="a"/>
    <w:link w:val="a3"/>
    <w:uiPriority w:val="99"/>
    <w:unhideWhenUsed/>
    <w:rsid w:val="0001769F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jc w:val="center"/>
    </w:pPr>
    <w:rPr>
      <w:rFonts w:cstheme="minorBidi"/>
      <w:sz w:val="18"/>
      <w:szCs w:val="18"/>
    </w:rPr>
  </w:style>
  <w:style w:type="paragraph" w:styleId="ab">
    <w:name w:val="footer"/>
    <w:basedOn w:val="a"/>
    <w:uiPriority w:val="99"/>
    <w:unhideWhenUsed/>
    <w:rsid w:val="0001769F"/>
    <w:pPr>
      <w:tabs>
        <w:tab w:val="center" w:pos="4153"/>
        <w:tab w:val="right" w:pos="8306"/>
      </w:tabs>
      <w:snapToGrid w:val="0"/>
      <w:jc w:val="left"/>
    </w:pPr>
    <w:rPr>
      <w:rFonts w:cstheme="minorBidi"/>
      <w:sz w:val="18"/>
      <w:szCs w:val="18"/>
    </w:rPr>
  </w:style>
  <w:style w:type="paragraph" w:styleId="a6">
    <w:name w:val="Balloon Text"/>
    <w:basedOn w:val="a"/>
    <w:link w:val="a5"/>
    <w:uiPriority w:val="99"/>
    <w:semiHidden/>
    <w:unhideWhenUsed/>
    <w:qFormat/>
    <w:rsid w:val="00CC620C"/>
    <w:rPr>
      <w:sz w:val="18"/>
      <w:szCs w:val="18"/>
    </w:rPr>
  </w:style>
  <w:style w:type="paragraph" w:customStyle="1" w:styleId="p15">
    <w:name w:val="p15"/>
    <w:basedOn w:val="a"/>
    <w:qFormat/>
    <w:rsid w:val="0043470B"/>
    <w:pPr>
      <w:widowControl/>
      <w:ind w:firstLine="420"/>
    </w:pPr>
    <w:rPr>
      <w:rFonts w:ascii="Times New Roman" w:hAnsi="Times New Roman"/>
      <w:szCs w:val="21"/>
    </w:rPr>
  </w:style>
  <w:style w:type="paragraph" w:customStyle="1" w:styleId="QB">
    <w:name w:val="QB正文"/>
    <w:basedOn w:val="Heading"/>
    <w:link w:val="QBChar"/>
    <w:qFormat/>
    <w:rsid w:val="00245B96"/>
    <w:pPr>
      <w:framePr w:wrap="around"/>
      <w:numPr>
        <w:numId w:val="0"/>
      </w:numPr>
    </w:pPr>
  </w:style>
  <w:style w:type="paragraph" w:customStyle="1" w:styleId="p0">
    <w:name w:val="p0"/>
    <w:basedOn w:val="a"/>
    <w:qFormat/>
    <w:rsid w:val="0043470B"/>
    <w:pPr>
      <w:widowControl/>
    </w:pPr>
    <w:rPr>
      <w:rFonts w:ascii="Times New Roman" w:hAnsi="Times New Roman"/>
      <w:szCs w:val="21"/>
    </w:rPr>
  </w:style>
  <w:style w:type="paragraph" w:styleId="a7">
    <w:name w:val="List Paragraph"/>
    <w:basedOn w:val="a"/>
    <w:uiPriority w:val="34"/>
    <w:qFormat/>
    <w:rsid w:val="007714EB"/>
    <w:pPr>
      <w:ind w:firstLine="420"/>
    </w:pPr>
  </w:style>
  <w:style w:type="paragraph" w:customStyle="1" w:styleId="TableContents">
    <w:name w:val="Table Contents"/>
    <w:basedOn w:val="a"/>
    <w:qFormat/>
  </w:style>
  <w:style w:type="paragraph" w:customStyle="1" w:styleId="TableHeading">
    <w:name w:val="Table Heading"/>
    <w:basedOn w:val="TableContents"/>
    <w:qFormat/>
  </w:style>
  <w:style w:type="table" w:styleId="ac">
    <w:name w:val="Table Grid"/>
    <w:basedOn w:val="a1"/>
    <w:uiPriority w:val="59"/>
    <w:rsid w:val="00C55B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basedOn w:val="a0"/>
    <w:uiPriority w:val="99"/>
    <w:unhideWhenUsed/>
    <w:rsid w:val="00C724FB"/>
    <w:rPr>
      <w:color w:val="0000FF" w:themeColor="hyperlink"/>
      <w:u w:val="single"/>
    </w:rPr>
  </w:style>
  <w:style w:type="character" w:styleId="ae">
    <w:name w:val="Unresolved Mention"/>
    <w:basedOn w:val="a0"/>
    <w:uiPriority w:val="99"/>
    <w:semiHidden/>
    <w:unhideWhenUsed/>
    <w:rsid w:val="00C724FB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96125B"/>
    <w:rPr>
      <w:rFonts w:ascii="Comic Sans MS" w:eastAsia="华文仿宋" w:hAnsi="Comic Sans MS"/>
      <w:b/>
      <w:bCs/>
      <w:vanish/>
      <w:color w:val="FF0000"/>
      <w:sz w:val="28"/>
      <w:szCs w:val="28"/>
    </w:rPr>
  </w:style>
  <w:style w:type="paragraph" w:customStyle="1" w:styleId="alt">
    <w:name w:val="alt"/>
    <w:basedOn w:val="a"/>
    <w:rsid w:val="006F170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color w:val="auto"/>
      <w:sz w:val="24"/>
      <w:szCs w:val="24"/>
    </w:rPr>
  </w:style>
  <w:style w:type="character" w:customStyle="1" w:styleId="keyword">
    <w:name w:val="keyword"/>
    <w:basedOn w:val="a0"/>
    <w:rsid w:val="006F1700"/>
  </w:style>
  <w:style w:type="character" w:customStyle="1" w:styleId="string">
    <w:name w:val="string"/>
    <w:basedOn w:val="a0"/>
    <w:rsid w:val="006F1700"/>
  </w:style>
  <w:style w:type="character" w:customStyle="1" w:styleId="comment">
    <w:name w:val="comment"/>
    <w:basedOn w:val="a0"/>
    <w:rsid w:val="006F1700"/>
  </w:style>
  <w:style w:type="character" w:customStyle="1" w:styleId="number">
    <w:name w:val="number"/>
    <w:basedOn w:val="a0"/>
    <w:rsid w:val="006F1700"/>
  </w:style>
  <w:style w:type="character" w:customStyle="1" w:styleId="special">
    <w:name w:val="special"/>
    <w:basedOn w:val="a0"/>
    <w:rsid w:val="00F90B86"/>
  </w:style>
  <w:style w:type="character" w:styleId="af">
    <w:name w:val="FollowedHyperlink"/>
    <w:basedOn w:val="a0"/>
    <w:uiPriority w:val="99"/>
    <w:semiHidden/>
    <w:unhideWhenUsed/>
    <w:rsid w:val="00762741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086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5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6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7510830">
              <w:marLeft w:val="0"/>
              <w:marRight w:val="-75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1979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49527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58236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24278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604077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699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7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105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4822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7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80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7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83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0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21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7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91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87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9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7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9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75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5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56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29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10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0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01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0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43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4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27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7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1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79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32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09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454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9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57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63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8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4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1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0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38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105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395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430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5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58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90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6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1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13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9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1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17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82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9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24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69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77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31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9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9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69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42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219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0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9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07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0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40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47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00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3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95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94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41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3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6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122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1212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7659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967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38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665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897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81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03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138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02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9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66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15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89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5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918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1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31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7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86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9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9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6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6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3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7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00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55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94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54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50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8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5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7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00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70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8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7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6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76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6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38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3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8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35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05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889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4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75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74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16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8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06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070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1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93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45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0060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615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6" Type="http://schemas.openxmlformats.org/officeDocument/2006/relationships/image" Target="media/image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header" Target="header1.xml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7.png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hyperlink" Target="https://github.com/jkup64/HomeworkOfCryptography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2.pn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8.png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6.wmf"/><Relationship Id="rId82" Type="http://schemas.openxmlformats.org/officeDocument/2006/relationships/image" Target="media/image36.png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png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19DD22-DAE5-46D5-AE33-F588A457F7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0</TotalTime>
  <Pages>11</Pages>
  <Words>1797</Words>
  <Characters>10245</Characters>
  <Application>Microsoft Office Word</Application>
  <DocSecurity>0</DocSecurity>
  <Lines>85</Lines>
  <Paragraphs>24</Paragraphs>
  <ScaleCrop>false</ScaleCrop>
  <Company>User</Company>
  <LinksUpToDate>false</LinksUpToDate>
  <CharactersWithSpaces>12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nlady</dc:creator>
  <cp:lastModifiedBy>Kai Wei</cp:lastModifiedBy>
  <cp:revision>24</cp:revision>
  <cp:lastPrinted>2023-11-27T13:29:00Z</cp:lastPrinted>
  <dcterms:created xsi:type="dcterms:W3CDTF">2023-10-27T09:22:00Z</dcterms:created>
  <dcterms:modified xsi:type="dcterms:W3CDTF">2023-12-29T07:38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  <property fmtid="{D5CDD505-2E9C-101B-9397-08002B2CF9AE}" pid="9" name="MTEquationNumber2">
    <vt:lpwstr>(#S1.#E1)</vt:lpwstr>
  </property>
  <property fmtid="{D5CDD505-2E9C-101B-9397-08002B2CF9AE}" pid="10" name="MTEquationSection">
    <vt:lpwstr>1</vt:lpwstr>
  </property>
</Properties>
</file>